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7186" w:rsidRDefault="00E27186" w:rsidP="006A1946">
      <w:pPr>
        <w:rPr>
          <w:sz w:val="28"/>
        </w:rPr>
      </w:pPr>
      <w:bookmarkStart w:id="0" w:name="_GoBack"/>
      <w:bookmarkEnd w:id="0"/>
    </w:p>
    <w:p w:rsidR="00E27186" w:rsidRDefault="00E27186" w:rsidP="00E27186">
      <w:pPr>
        <w:pStyle w:val="2"/>
        <w:spacing w:before="0" w:after="0"/>
        <w:jc w:val="right"/>
        <w:rPr>
          <w:rFonts w:ascii="Times New Roman" w:hAnsi="Times New Roman" w:cs="Times New Roman"/>
          <w:sz w:val="28"/>
          <w:szCs w:val="28"/>
        </w:rPr>
      </w:pPr>
    </w:p>
    <w:p w:rsidR="00E27186" w:rsidRDefault="00E27186" w:rsidP="00E27186">
      <w:pPr>
        <w:pStyle w:val="2"/>
        <w:spacing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лендарно-тематический план</w:t>
      </w:r>
    </w:p>
    <w:p w:rsidR="00E27186" w:rsidRPr="00390965" w:rsidRDefault="00E27186" w:rsidP="00E27186">
      <w:pPr>
        <w:pStyle w:val="2"/>
        <w:spacing w:before="0" w:after="0"/>
        <w:ind w:firstLine="709"/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по  </w:t>
      </w:r>
      <w:r>
        <w:rPr>
          <w:rFonts w:ascii="Times New Roman" w:hAnsi="Times New Roman" w:cs="Times New Roman"/>
          <w:sz w:val="28"/>
          <w:szCs w:val="28"/>
          <w:u w:val="single"/>
        </w:rPr>
        <w:t>математике</w:t>
      </w:r>
    </w:p>
    <w:p w:rsidR="00E27186" w:rsidRDefault="00E27186" w:rsidP="00E27186">
      <w:pPr>
        <w:pStyle w:val="2"/>
        <w:spacing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ля  </w:t>
      </w:r>
      <w:r>
        <w:rPr>
          <w:rFonts w:ascii="Times New Roman" w:hAnsi="Times New Roman" w:cs="Times New Roman"/>
          <w:sz w:val="28"/>
          <w:szCs w:val="28"/>
          <w:u w:val="single"/>
        </w:rPr>
        <w:t>6</w:t>
      </w:r>
      <w:r w:rsidR="00785BB6" w:rsidRPr="00746A5B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785BB6">
        <w:rPr>
          <w:rFonts w:ascii="Times New Roman" w:hAnsi="Times New Roman" w:cs="Times New Roman"/>
          <w:sz w:val="28"/>
          <w:szCs w:val="28"/>
          <w:u w:val="single"/>
        </w:rPr>
        <w:t>класса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 (5</w:t>
      </w:r>
      <w:r w:rsidR="0030618C">
        <w:rPr>
          <w:rFonts w:ascii="Times New Roman" w:hAnsi="Times New Roman" w:cs="Times New Roman"/>
          <w:sz w:val="28"/>
          <w:szCs w:val="28"/>
          <w:u w:val="single"/>
        </w:rPr>
        <w:t>,5</w:t>
      </w:r>
      <w:r w:rsidR="007A32A3">
        <w:rPr>
          <w:rFonts w:ascii="Times New Roman" w:hAnsi="Times New Roman" w:cs="Times New Roman"/>
          <w:sz w:val="28"/>
          <w:szCs w:val="28"/>
          <w:u w:val="single"/>
        </w:rPr>
        <w:t>ч</w:t>
      </w:r>
      <w:r>
        <w:rPr>
          <w:rFonts w:ascii="Times New Roman" w:hAnsi="Times New Roman" w:cs="Times New Roman"/>
          <w:sz w:val="28"/>
          <w:szCs w:val="28"/>
          <w:u w:val="single"/>
        </w:rPr>
        <w:t>)</w:t>
      </w:r>
    </w:p>
    <w:p w:rsidR="00E27186" w:rsidRDefault="0030618C" w:rsidP="00E27186">
      <w:pPr>
        <w:pStyle w:val="2"/>
        <w:spacing w:before="0" w:after="0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 2021-2022</w:t>
      </w:r>
      <w:r w:rsidR="00E27186">
        <w:rPr>
          <w:rFonts w:ascii="Times New Roman" w:hAnsi="Times New Roman" w:cs="Times New Roman"/>
          <w:sz w:val="28"/>
          <w:szCs w:val="28"/>
        </w:rPr>
        <w:t xml:space="preserve"> учебный год</w:t>
      </w:r>
    </w:p>
    <w:p w:rsidR="00424A45" w:rsidRDefault="00424A45" w:rsidP="00E27186">
      <w:pPr>
        <w:jc w:val="center"/>
      </w:pPr>
    </w:p>
    <w:tbl>
      <w:tblPr>
        <w:tblW w:w="94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8"/>
        <w:gridCol w:w="4820"/>
        <w:gridCol w:w="1843"/>
        <w:gridCol w:w="1843"/>
      </w:tblGrid>
      <w:tr w:rsidR="002C3597" w:rsidRPr="000070AC" w:rsidTr="002C3597">
        <w:trPr>
          <w:trHeight w:val="860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597" w:rsidRPr="000070AC" w:rsidRDefault="002C3597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70AC">
              <w:rPr>
                <w:rFonts w:ascii="Times New Roman" w:hAnsi="Times New Roman" w:cs="Times New Roman"/>
                <w:sz w:val="24"/>
                <w:szCs w:val="24"/>
              </w:rPr>
              <w:t>Номер урока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597" w:rsidRPr="000070AC" w:rsidRDefault="002C3597" w:rsidP="00E2718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070AC">
              <w:rPr>
                <w:rFonts w:ascii="Times New Roman" w:hAnsi="Times New Roman" w:cs="Times New Roman"/>
                <w:sz w:val="24"/>
                <w:szCs w:val="24"/>
              </w:rPr>
              <w:t>Темы урок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597" w:rsidRPr="000070AC" w:rsidRDefault="002C3597" w:rsidP="00E2718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та проведения урока</w:t>
            </w:r>
            <w:r w:rsidRPr="000070A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C3597" w:rsidRPr="000070AC" w:rsidRDefault="002C3597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597" w:rsidRDefault="002C3597" w:rsidP="00E2718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рректировка </w:t>
            </w:r>
          </w:p>
        </w:tc>
      </w:tr>
      <w:tr w:rsidR="002C3597" w:rsidRPr="00053E91" w:rsidTr="002C3597">
        <w:trPr>
          <w:trHeight w:val="320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597" w:rsidRPr="00053E91" w:rsidRDefault="002C3597" w:rsidP="00E2718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597" w:rsidRPr="00053E91" w:rsidRDefault="002C3597" w:rsidP="00E27186">
            <w:r>
              <w:t xml:space="preserve"> Повторение </w:t>
            </w:r>
            <w:r w:rsidRPr="00E90E51">
              <w:t xml:space="preserve"> и систематизация учебного материала курса математики </w:t>
            </w:r>
            <w:r>
              <w:t>5</w:t>
            </w:r>
            <w:r w:rsidRPr="00E90E51">
              <w:rPr>
                <w:lang w:val="en-US"/>
              </w:rPr>
              <w:t> </w:t>
            </w:r>
            <w:r w:rsidRPr="00E90E51">
              <w:t>класс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597" w:rsidRPr="00053E91" w:rsidRDefault="002C3597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597" w:rsidRPr="00053E91" w:rsidRDefault="002C3597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46F5" w:rsidRPr="00053E91" w:rsidTr="002C3597">
        <w:trPr>
          <w:trHeight w:val="320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7246F5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Default="007246F5" w:rsidP="00E27186">
            <w:r>
              <w:t xml:space="preserve">Повторение </w:t>
            </w:r>
            <w:r w:rsidRPr="00E90E51">
              <w:t xml:space="preserve"> и систематизация учебного материала курса математики </w:t>
            </w:r>
            <w:r>
              <w:t>5</w:t>
            </w:r>
            <w:r w:rsidRPr="00E90E51">
              <w:rPr>
                <w:lang w:val="en-US"/>
              </w:rPr>
              <w:t> </w:t>
            </w:r>
            <w:r w:rsidRPr="00E90E51">
              <w:t>класс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46F5" w:rsidRPr="00053E91" w:rsidTr="002C3597">
        <w:trPr>
          <w:trHeight w:val="320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7246F5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Default="007246F5" w:rsidP="00E27186">
            <w:r>
              <w:t xml:space="preserve">Повторение </w:t>
            </w:r>
            <w:r w:rsidRPr="00E90E51">
              <w:t xml:space="preserve"> и систематизация учебного материала курса математики </w:t>
            </w:r>
            <w:r>
              <w:t>5</w:t>
            </w:r>
            <w:r w:rsidRPr="00E90E51">
              <w:rPr>
                <w:lang w:val="en-US"/>
              </w:rPr>
              <w:t> </w:t>
            </w:r>
            <w:r w:rsidRPr="00E90E51">
              <w:t>класс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46F5" w:rsidRPr="00053E91" w:rsidTr="002C3597">
        <w:trPr>
          <w:trHeight w:val="320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7246F5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Default="007246F5" w:rsidP="00E27186">
            <w:r>
              <w:t xml:space="preserve">Повторение </w:t>
            </w:r>
            <w:r w:rsidRPr="00E90E51">
              <w:t xml:space="preserve"> и систематизация учебного материала курса математики </w:t>
            </w:r>
            <w:r>
              <w:t>5</w:t>
            </w:r>
            <w:r w:rsidRPr="00E90E51">
              <w:rPr>
                <w:lang w:val="en-US"/>
              </w:rPr>
              <w:t> </w:t>
            </w:r>
            <w:r w:rsidRPr="00E90E51">
              <w:t>класс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46F5" w:rsidRPr="00053E91" w:rsidRDefault="007246F5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0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Default="00222DDF" w:rsidP="00E27186">
            <w:r w:rsidRPr="00222DDF">
              <w:t>Повторение  и систематизация учебного материала курса математики 5 класс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814DC8" w:rsidRDefault="00222DDF" w:rsidP="002E59F6">
            <w:r w:rsidRPr="00814DC8">
              <w:t>Делитель и его свойства, общий делитель двух  более чисел</w:t>
            </w:r>
            <w: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814DC8" w:rsidRDefault="00222DDF" w:rsidP="002E59F6">
            <w:r w:rsidRPr="001E4BB2">
              <w:rPr>
                <w:sz w:val="28"/>
                <w:szCs w:val="28"/>
              </w:rPr>
              <w:t xml:space="preserve"> </w:t>
            </w:r>
            <w:r w:rsidRPr="00814DC8">
              <w:t>Кратное и его свойства, общее кратное двух и более чисел</w:t>
            </w:r>
            <w: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1E4BB2" w:rsidRDefault="00222DDF" w:rsidP="002E59F6">
            <w:pPr>
              <w:rPr>
                <w:sz w:val="28"/>
                <w:szCs w:val="28"/>
              </w:rPr>
            </w:pPr>
            <w:r w:rsidRPr="00814DC8">
              <w:t>Свойство делимости суммы (разности) на число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r>
              <w:t>Признаки делимости на 2, 5,</w:t>
            </w:r>
            <w:r w:rsidRPr="00814DC8">
              <w:t xml:space="preserve"> 10. </w:t>
            </w:r>
            <w:r w:rsidRPr="00814DC8">
              <w:rPr>
                <w:i/>
              </w:rPr>
              <w:t>Доказательство признаков делимости</w:t>
            </w:r>
            <w:r w:rsidRPr="00814DC8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B841A0">
            <w:r>
              <w:t>Признаки делимости на 2, 5,</w:t>
            </w:r>
            <w:r w:rsidRPr="00814DC8">
              <w:t xml:space="preserve"> 10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573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r>
              <w:t>Признаки делимости на 3, 9</w:t>
            </w:r>
            <w:r w:rsidRPr="00814DC8">
              <w:t xml:space="preserve">. </w:t>
            </w:r>
            <w:r w:rsidRPr="00814DC8">
              <w:rPr>
                <w:i/>
              </w:rPr>
              <w:t>Доказательство признаков делимости</w:t>
            </w:r>
            <w:r w:rsidRPr="00814DC8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B841A0" w:rsidRDefault="00222DDF" w:rsidP="00B841A0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41A0">
              <w:rPr>
                <w:rFonts w:ascii="Times New Roman" w:hAnsi="Times New Roman" w:cs="Times New Roman"/>
                <w:sz w:val="24"/>
                <w:szCs w:val="24"/>
              </w:rPr>
              <w:t xml:space="preserve">Признаки делимости на 3, 9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30618C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E775AD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75AD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2, 3,5, 9,10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2DDF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236733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E775AD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75AD">
              <w:rPr>
                <w:rFonts w:ascii="Times New Roman" w:hAnsi="Times New Roman" w:cs="Times New Roman"/>
                <w:i/>
                <w:sz w:val="24"/>
                <w:szCs w:val="24"/>
              </w:rPr>
              <w:t>Признаки делимости на 4, 6, 8, 11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2DDF" w:rsidRPr="00053E91" w:rsidRDefault="00222DDF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6A1946" w:rsidRDefault="006A1946" w:rsidP="0017231E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урок»</w:t>
            </w:r>
            <w:proofErr w:type="gramStart"/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:</w:t>
            </w:r>
            <w:r w:rsidR="003B301E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="003B301E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рок-изобретательство</w:t>
            </w:r>
            <w:proofErr w:type="spellEnd"/>
            <w:r w:rsidR="003B301E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3B301E" w:rsidRPr="00E775AD" w:rsidRDefault="003B301E" w:rsidP="0017231E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«Карточки </w:t>
            </w:r>
            <w:proofErr w:type="spellStart"/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помогайки</w:t>
            </w:r>
            <w:proofErr w:type="spellEnd"/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E775AD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75AD">
              <w:rPr>
                <w:rFonts w:ascii="Times New Roman" w:hAnsi="Times New Roman" w:cs="Times New Roman"/>
                <w:sz w:val="24"/>
                <w:szCs w:val="24"/>
              </w:rPr>
              <w:t xml:space="preserve">Простые и составные числа, </w:t>
            </w:r>
            <w:r w:rsidRPr="00E775AD">
              <w:rPr>
                <w:rFonts w:ascii="Times New Roman" w:hAnsi="Times New Roman" w:cs="Times New Roman"/>
                <w:i/>
                <w:sz w:val="24"/>
                <w:szCs w:val="24"/>
              </w:rPr>
              <w:t>решето Эратосфен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5587B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323377" w:rsidRDefault="003B301E" w:rsidP="002E59F6">
            <w:r w:rsidRPr="00323377">
              <w:rPr>
                <w:i/>
              </w:rPr>
              <w:t xml:space="preserve"> </w:t>
            </w:r>
            <w:r w:rsidRPr="00323377">
              <w:t xml:space="preserve">Разложение натурального числа на множители, разложение на простые множители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323377" w:rsidRDefault="003B301E" w:rsidP="002E59F6">
            <w:r w:rsidRPr="00323377">
              <w:rPr>
                <w:i/>
              </w:rPr>
              <w:t>Количество делителей числа, алгоритм разложения числа на простые множители, основная теорема арифметики</w:t>
            </w:r>
            <w:r w:rsidRPr="00323377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8C5115" w:rsidRDefault="003B301E" w:rsidP="002E59F6">
            <w:r w:rsidRPr="008C5115">
              <w:t>Наибольший общий делитель, взаимно простые числа, нахождение наибольшего общего делител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E775AD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775AD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, взаимно простые числа, нахождение наибольшего общего делител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8B534B" w:rsidRDefault="003B301E" w:rsidP="00236733">
            <w:pPr>
              <w:pStyle w:val="2"/>
              <w:spacing w:before="0" w:after="0"/>
              <w:jc w:val="both"/>
            </w:pPr>
            <w:r w:rsidRPr="0024328D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, способы нахождения наименьшего общего кратного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B534B">
              <w:rPr>
                <w:i/>
              </w:rPr>
              <w:t xml:space="preserve">Рождение и развитие арифметики натуральных чисел. НОК, НОД, простые числа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24328D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4328D"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, способы нахождения наименьшего общего кратного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24328D" w:rsidRDefault="003B301E" w:rsidP="00236733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4328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№1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4328D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Делимость натуральных чисел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3E7467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7467">
              <w:rPr>
                <w:rFonts w:ascii="Times New Roman" w:hAnsi="Times New Roman" w:cs="Times New Roman"/>
                <w:sz w:val="24"/>
                <w:szCs w:val="24"/>
              </w:rPr>
              <w:t>Основное свойство дроб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C27032" w:rsidRDefault="003B301E" w:rsidP="00E27186">
            <w:pPr>
              <w:rPr>
                <w:b/>
                <w:color w:val="000000"/>
              </w:rPr>
            </w:pPr>
            <w:r>
              <w:t>Основное свойство дроб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C27032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C27032" w:rsidRDefault="003B301E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B301E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1B29C4" w:rsidRDefault="003B301E" w:rsidP="007246F5">
            <w:pPr>
              <w:rPr>
                <w:i/>
                <w:color w:val="000000"/>
              </w:rPr>
            </w:pPr>
            <w:r w:rsidRPr="001B29C4">
              <w:rPr>
                <w:i/>
                <w:color w:val="000000"/>
              </w:rPr>
              <w:t>Основное свойство дроб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jc w:val="center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B301E" w:rsidRPr="00053E91" w:rsidRDefault="003B301E" w:rsidP="00E27186">
            <w:pPr>
              <w:jc w:val="center"/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B29C4" w:rsidRDefault="00FA0154" w:rsidP="00FA0154">
            <w:pPr>
              <w:rPr>
                <w:i/>
                <w:color w:val="000000"/>
              </w:rPr>
            </w:pPr>
            <w:r w:rsidRPr="001B29C4">
              <w:rPr>
                <w:i/>
                <w:color w:val="000000"/>
              </w:rPr>
              <w:t>Сокращение  дробе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27032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27032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B29C4" w:rsidRDefault="00FA0154" w:rsidP="00FA0154">
            <w:pPr>
              <w:rPr>
                <w:i/>
                <w:color w:val="000000"/>
              </w:rPr>
            </w:pPr>
            <w:r w:rsidRPr="001B29C4">
              <w:rPr>
                <w:i/>
                <w:color w:val="000000"/>
              </w:rPr>
              <w:t>Сокращение  дробе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9772F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9772F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9772F" w:rsidRDefault="00FA0154" w:rsidP="00FA0154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 Сравнение обыкновенных дробе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B29C4" w:rsidRDefault="00FA0154" w:rsidP="00FA0154">
            <w:pPr>
              <w:pStyle w:val="2"/>
              <w:spacing w:before="0" w:after="0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ведение дробей к общему знаменателю. </w:t>
            </w:r>
            <w:r w:rsidRPr="00FA0154">
              <w:rPr>
                <w:rFonts w:ascii="Times New Roman" w:hAnsi="Times New Roman" w:cs="Times New Roman"/>
                <w:sz w:val="24"/>
                <w:szCs w:val="24"/>
              </w:rPr>
              <w:t>Сравнение обыкновенных дробе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B29C4" w:rsidRDefault="00FA0154" w:rsidP="00FA0154">
            <w:pPr>
              <w:contextualSpacing/>
              <w:jc w:val="both"/>
            </w:pPr>
            <w:r>
              <w:t xml:space="preserve">Сложение и вычитание обыкновенных дробей </w:t>
            </w:r>
            <w:r w:rsidRPr="001B29C4">
              <w:rPr>
                <w:i/>
              </w:rPr>
              <w:t>(с разными знаменателями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                         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C4C4C" w:rsidRDefault="00FA0154" w:rsidP="00FA0154">
            <w:pPr>
              <w:contextualSpacing/>
              <w:jc w:val="both"/>
              <w:rPr>
                <w:i/>
              </w:rPr>
            </w:pPr>
            <w:r>
              <w:t xml:space="preserve">Сложение и вычитание обыкновенных дробей </w:t>
            </w:r>
            <w:r w:rsidRPr="001B29C4">
              <w:rPr>
                <w:i/>
              </w:rPr>
              <w:t>(с разными знаменателями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B29C4" w:rsidRDefault="00FA0154" w:rsidP="00FA0154">
            <w:pPr>
              <w:contextualSpacing/>
              <w:jc w:val="both"/>
            </w:pPr>
            <w:r>
              <w:t xml:space="preserve">Сложение и вычитание обыкновенных дробей </w:t>
            </w:r>
            <w:r w:rsidRPr="001B29C4">
              <w:rPr>
                <w:i/>
              </w:rPr>
              <w:t>(с разными знаменателями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B29C4" w:rsidRDefault="00FA0154" w:rsidP="00FA0154">
            <w:pPr>
              <w:contextualSpacing/>
              <w:jc w:val="both"/>
            </w:pPr>
            <w:r>
              <w:t xml:space="preserve">Сложение и вычитание обыкновенных дробей </w:t>
            </w:r>
            <w:r w:rsidRPr="001B29C4">
              <w:rPr>
                <w:i/>
              </w:rPr>
              <w:t>(с разными знаменателями)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71149" w:rsidRDefault="00FA0154" w:rsidP="00FA0154">
            <w:pPr>
              <w:pStyle w:val="2"/>
              <w:spacing w:before="0" w:after="0"/>
              <w:jc w:val="both"/>
              <w:rPr>
                <w:i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№2 </w:t>
            </w:r>
            <w:r w:rsidRPr="0024328D">
              <w:rPr>
                <w:b/>
              </w:rPr>
              <w:t>по т</w:t>
            </w:r>
            <w:r>
              <w:rPr>
                <w:b/>
              </w:rPr>
              <w:t>еме «Обыкновенные дроби</w:t>
            </w:r>
            <w:r w:rsidRPr="0024328D">
              <w:rPr>
                <w:b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C3597" w:rsidRDefault="00FA0154" w:rsidP="00FA0154">
            <w:pPr>
              <w:contextualSpacing/>
              <w:jc w:val="both"/>
            </w:pPr>
            <w:r w:rsidRPr="002C3597">
              <w:t>Умножение обыкновенных  дробе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C3597" w:rsidRDefault="00FA0154" w:rsidP="00FA0154">
            <w:pPr>
              <w:contextualSpacing/>
              <w:jc w:val="both"/>
              <w:rPr>
                <w:i/>
              </w:rPr>
            </w:pPr>
            <w:r w:rsidRPr="002C3597">
              <w:t>Умножение обыкновенных  дробе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C3597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C3597">
              <w:rPr>
                <w:rFonts w:ascii="Times New Roman" w:hAnsi="Times New Roman" w:cs="Times New Roman"/>
                <w:sz w:val="24"/>
                <w:szCs w:val="24"/>
              </w:rPr>
              <w:t>Умножение обыкновенных  дробе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C3597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C3597">
              <w:rPr>
                <w:rFonts w:ascii="Times New Roman" w:hAnsi="Times New Roman" w:cs="Times New Roman"/>
                <w:sz w:val="24"/>
                <w:szCs w:val="24"/>
              </w:rPr>
              <w:t>Умножение обыкновенных  дробе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7C1EB0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1EB0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части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F5359">
              <w:rPr>
                <w:rFonts w:ascii="Times New Roman" w:hAnsi="Times New Roman"/>
                <w:bCs/>
                <w:sz w:val="24"/>
                <w:szCs w:val="24"/>
              </w:rPr>
              <w:t>Вычисление процентов от числа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491473">
              <w:rPr>
                <w:rFonts w:ascii="Times New Roman" w:hAnsi="Times New Roman"/>
                <w:sz w:val="24"/>
                <w:szCs w:val="24"/>
              </w:rPr>
              <w:t>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91473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1EB0">
              <w:rPr>
                <w:rFonts w:ascii="Times New Roman" w:hAnsi="Times New Roman" w:cs="Times New Roman"/>
                <w:sz w:val="24"/>
                <w:szCs w:val="24"/>
              </w:rPr>
              <w:t>Решение задач на нахождение части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03FE">
              <w:rPr>
                <w:rFonts w:ascii="Times New Roman" w:hAnsi="Times New Roman" w:cs="Times New Roman"/>
                <w:sz w:val="24"/>
                <w:szCs w:val="24"/>
              </w:rPr>
              <w:t>Вычисление процентов от чис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91473">
              <w:rPr>
                <w:rFonts w:ascii="Times New Roman" w:hAnsi="Times New Roman"/>
                <w:sz w:val="24"/>
                <w:szCs w:val="24"/>
              </w:rPr>
              <w:t>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7C1EB0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91473">
              <w:rPr>
                <w:rFonts w:ascii="Times New Roman" w:hAnsi="Times New Roman"/>
                <w:sz w:val="24"/>
                <w:szCs w:val="24"/>
              </w:rPr>
              <w:t>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7C1EB0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22DDF">
              <w:rPr>
                <w:rFonts w:ascii="Times New Roman" w:hAnsi="Times New Roman" w:cs="Times New Roman"/>
                <w:sz w:val="24"/>
                <w:szCs w:val="24"/>
              </w:rPr>
              <w:t>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61367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1EB0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№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7C1EB0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дробей. Нахождение дроби от числа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7C1EB0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F5359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8F5359">
              <w:rPr>
                <w:rFonts w:ascii="Times New Roman" w:hAnsi="Times New Roman" w:cs="Times New Roman"/>
                <w:i/>
                <w:sz w:val="24"/>
                <w:szCs w:val="24"/>
              </w:rPr>
              <w:t>Взаимно обратные числа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07B0F" w:rsidRDefault="00FA0154" w:rsidP="00FA0154">
            <w:pPr>
              <w:spacing w:line="360" w:lineRule="auto"/>
              <w:jc w:val="both"/>
            </w:pPr>
            <w:r w:rsidRPr="008F5359">
              <w:t xml:space="preserve">Деление обыкновенных дробей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07B0F" w:rsidRDefault="00FA0154" w:rsidP="00FA0154">
            <w:pPr>
              <w:spacing w:line="360" w:lineRule="auto"/>
              <w:jc w:val="both"/>
            </w:pPr>
            <w:r w:rsidRPr="008F5359">
              <w:t xml:space="preserve">Деление обыкновенных дробей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9B03FE">
        <w:trPr>
          <w:trHeight w:val="385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F5359" w:rsidRDefault="00FA0154" w:rsidP="00FA0154">
            <w:pPr>
              <w:jc w:val="both"/>
            </w:pPr>
            <w:r w:rsidRPr="008F5359">
              <w:t>Арифметические действия с дробными числами.</w:t>
            </w:r>
            <w:r>
              <w:t xml:space="preserve"> </w:t>
            </w:r>
            <w:r w:rsidRPr="008F5359">
              <w:rPr>
                <w:i/>
              </w:rPr>
              <w:t>Способы рационализации вычислений и их применение при выполнении действий</w:t>
            </w:r>
            <w:r w:rsidRPr="008F5359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F5359" w:rsidRDefault="00FA0154" w:rsidP="00FA0154">
            <w:pPr>
              <w:jc w:val="both"/>
            </w:pPr>
            <w:r w:rsidRPr="008F5359">
              <w:t xml:space="preserve">Арифметические действия со смешанными дробями. </w:t>
            </w:r>
            <w:r w:rsidRPr="008F5359">
              <w:rPr>
                <w:i/>
              </w:rPr>
              <w:t>Способы рационализации вычислений и их применение при выполнении действий</w:t>
            </w:r>
            <w:r w:rsidRPr="008F5359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61367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61367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F5359" w:rsidRDefault="00FA0154" w:rsidP="00FA0154">
            <w:pPr>
              <w:jc w:val="both"/>
            </w:pPr>
            <w:r w:rsidRPr="009B03FE">
              <w:t>Арифметические действия со смешанными дробями.</w:t>
            </w:r>
            <w:r w:rsidRPr="008F5359">
              <w:rPr>
                <w:i/>
              </w:rPr>
              <w:t xml:space="preserve"> Способы рационализации вычислений и их применение при выполнении действий</w:t>
            </w:r>
            <w:r w:rsidRPr="008F5359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8F5359">
        <w:trPr>
          <w:trHeight w:val="226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B03FE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A1946" w:rsidRDefault="006A1946" w:rsidP="006A1946">
            <w:pPr>
              <w:rPr>
                <w:i/>
              </w:rPr>
            </w:pPr>
            <w:r w:rsidRPr="006A1946">
              <w:rPr>
                <w:i/>
                <w:szCs w:val="28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i/>
                <w:szCs w:val="28"/>
              </w:rPr>
              <w:t>урок»</w:t>
            </w:r>
            <w:proofErr w:type="gramStart"/>
            <w:r w:rsidRPr="006A1946">
              <w:rPr>
                <w:i/>
                <w:szCs w:val="28"/>
              </w:rPr>
              <w:t>:</w:t>
            </w:r>
            <w:r w:rsidR="00FA0154" w:rsidRPr="006A1946">
              <w:rPr>
                <w:i/>
              </w:rPr>
              <w:t>К</w:t>
            </w:r>
            <w:proofErr w:type="gramEnd"/>
            <w:r w:rsidR="00FA0154" w:rsidRPr="006A1946">
              <w:rPr>
                <w:i/>
              </w:rPr>
              <w:t>онкурс</w:t>
            </w:r>
            <w:proofErr w:type="spellEnd"/>
            <w:r w:rsidR="00FA0154" w:rsidRPr="006A1946">
              <w:rPr>
                <w:i/>
              </w:rPr>
              <w:t xml:space="preserve"> тематического устного счета, посвященный пропаганде </w:t>
            </w:r>
          </w:p>
          <w:p w:rsidR="00FA0154" w:rsidRPr="00E07B0F" w:rsidRDefault="00FA0154" w:rsidP="006A1946">
            <w:pPr>
              <w:spacing w:line="360" w:lineRule="auto"/>
            </w:pPr>
            <w:r w:rsidRPr="006A1946">
              <w:rPr>
                <w:i/>
              </w:rPr>
              <w:t>ЗОЖ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B687C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B687C">
              <w:rPr>
                <w:rFonts w:ascii="Times New Roman" w:hAnsi="Times New Roman"/>
                <w:sz w:val="24"/>
                <w:szCs w:val="24"/>
              </w:rPr>
              <w:t>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B687C" w:rsidRDefault="00FA0154" w:rsidP="00FA0154">
            <w:pPr>
              <w:jc w:val="both"/>
              <w:rPr>
                <w:bCs/>
              </w:rPr>
            </w:pPr>
            <w:r w:rsidRPr="009B687C">
              <w:rPr>
                <w:bCs/>
              </w:rPr>
              <w:t xml:space="preserve">Вычисление числа по известному проценту, выражение отношения в процентах. Решение несложных практических задач с процентами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F5359" w:rsidRDefault="00FA0154" w:rsidP="00FA0154">
            <w:r w:rsidRPr="008F5359">
              <w:rPr>
                <w:i/>
              </w:rPr>
              <w:t>Преобразование обыкновенных дробей в десятичные дроби.</w:t>
            </w:r>
            <w:r w:rsidRPr="008F5359"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F5359" w:rsidRDefault="00FA0154" w:rsidP="00FA0154">
            <w:r w:rsidRPr="008F5359">
              <w:rPr>
                <w:i/>
              </w:rPr>
              <w:t>Конечные и бесконечные десятичные дроби</w:t>
            </w:r>
            <w:r w:rsidRPr="008F5359">
              <w:t xml:space="preserve">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B687C" w:rsidRDefault="00FA0154" w:rsidP="00FA0154">
            <w:pPr>
              <w:jc w:val="both"/>
            </w:pPr>
            <w:r w:rsidRPr="009B687C">
              <w:t xml:space="preserve">Применение дробей при решении задач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B687C" w:rsidRDefault="00FA0154" w:rsidP="00FA0154">
            <w:pPr>
              <w:jc w:val="both"/>
            </w:pPr>
            <w:r w:rsidRPr="009B687C">
              <w:t xml:space="preserve">Применение дробей при решении задач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E3291" w:rsidRDefault="00FA0154" w:rsidP="00FA0154">
            <w:r w:rsidRPr="00CE3291">
              <w:t>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14241" w:rsidRDefault="00FA0154" w:rsidP="00FA0154">
            <w:pPr>
              <w:pStyle w:val="2"/>
              <w:spacing w:before="0" w:after="0"/>
              <w:jc w:val="both"/>
              <w:rPr>
                <w:sz w:val="24"/>
                <w:szCs w:val="24"/>
              </w:rPr>
            </w:pPr>
            <w:r w:rsidRPr="0021424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№4 </w:t>
            </w:r>
            <w:r w:rsidRPr="00214241">
              <w:rPr>
                <w:b/>
                <w:sz w:val="24"/>
                <w:szCs w:val="24"/>
              </w:rPr>
              <w:t xml:space="preserve">по теме </w:t>
            </w:r>
            <w:r w:rsidRPr="00214241">
              <w:rPr>
                <w:rFonts w:ascii="Times New Roman" w:hAnsi="Times New Roman" w:cs="Times New Roman"/>
                <w:b/>
                <w:sz w:val="24"/>
                <w:szCs w:val="24"/>
              </w:rPr>
              <w:t>«Арифметические действия с дробными числами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1424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contextualSpacing/>
              <w:jc w:val="both"/>
              <w:rPr>
                <w:bCs/>
              </w:rPr>
            </w:pPr>
            <w:r w:rsidRPr="002D35E8">
              <w:rPr>
                <w:bCs/>
              </w:rPr>
              <w:t>Отношение двух чисел. Масштаб на плане и карт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contextualSpacing/>
              <w:jc w:val="both"/>
              <w:rPr>
                <w:bCs/>
              </w:rPr>
            </w:pPr>
            <w:r w:rsidRPr="002D35E8">
              <w:rPr>
                <w:bCs/>
              </w:rPr>
              <w:t>Отношение двух чисел. Масштаб на плане и карт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r w:rsidRPr="00E524C0">
              <w:rPr>
                <w:bCs/>
              </w:rPr>
              <w:t>Пропорции. Свойства пропорц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r w:rsidRPr="00E524C0">
              <w:rPr>
                <w:bCs/>
              </w:rPr>
              <w:t>Пропорции. Свойства пропорц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785BB6" w:rsidP="00785BB6">
            <w:pPr>
              <w:pStyle w:val="2"/>
              <w:tabs>
                <w:tab w:val="center" w:pos="813"/>
              </w:tabs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r w:rsidRPr="00E524C0">
              <w:rPr>
                <w:bCs/>
              </w:rPr>
              <w:t>Пропорции. Свойства пропорц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E32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86C5F" w:rsidRDefault="00FA0154" w:rsidP="00FA0154">
            <w:r w:rsidRPr="00386C5F">
              <w:t>Решение задач на нахождение части числа и числа по его част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86C5F" w:rsidRDefault="00FA0154" w:rsidP="00FA0154">
            <w:r w:rsidRPr="00386C5F">
              <w:t>Решение задач на нахождение части числа и числа по его части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1775D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1775D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14241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14241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№5 по теме «Отношения и пропорции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A1946" w:rsidRDefault="006A1946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урок»</w:t>
            </w:r>
            <w:proofErr w:type="gramStart"/>
            <w:r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:</w:t>
            </w:r>
            <w:r w:rsidR="00FA0154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У</w:t>
            </w:r>
            <w:proofErr w:type="gramEnd"/>
            <w:r w:rsidR="00FA0154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рок</w:t>
            </w:r>
            <w:proofErr w:type="spellEnd"/>
            <w:r w:rsidR="00FA0154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–исследование «Пропорция в жизни человека. Пропорция в работах великого Леонардо да Винчи</w:t>
            </w:r>
            <w:proofErr w:type="gramStart"/>
            <w:r w:rsidR="00FA0154" w:rsidRPr="006A1946">
              <w:rPr>
                <w:rFonts w:ascii="Times New Roman" w:hAnsi="Times New Roman" w:cs="Times New Roman"/>
                <w:i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</w:pPr>
            <w:r>
              <w:rPr>
                <w:bCs/>
              </w:rPr>
              <w:t xml:space="preserve">Прямая и обратная пропорциональные зависимости. </w:t>
            </w:r>
            <w:r w:rsidRPr="005A4492">
              <w:rPr>
                <w:bCs/>
              </w:rPr>
              <w:t xml:space="preserve">Применение пропорций и </w:t>
            </w:r>
            <w:r w:rsidRPr="005A4492">
              <w:rPr>
                <w:bCs/>
              </w:rPr>
              <w:lastRenderedPageBreak/>
              <w:t>отношений при решении задач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</w:pPr>
            <w:r>
              <w:rPr>
                <w:bCs/>
              </w:rPr>
              <w:t xml:space="preserve">Прямая и обратная пропорциональные зависимости. </w:t>
            </w:r>
            <w:r w:rsidRPr="005A4492">
              <w:rPr>
                <w:bCs/>
              </w:rPr>
              <w:t>Применение пропорций и отношений при решении задач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64772" w:rsidRDefault="00FA0154" w:rsidP="00FA0154">
            <w:pPr>
              <w:contextualSpacing/>
              <w:jc w:val="both"/>
              <w:rPr>
                <w:i/>
              </w:rPr>
            </w:pPr>
            <w:r w:rsidRPr="00664772">
              <w:rPr>
                <w:i/>
              </w:rPr>
              <w:t>Деление числа в данном отношени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</w:pPr>
            <w:r w:rsidRPr="00664772">
              <w:rPr>
                <w:i/>
              </w:rPr>
              <w:t>Деление числа в данном отношени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6CE">
              <w:rPr>
                <w:rFonts w:ascii="Times New Roman" w:hAnsi="Times New Roman" w:cs="Times New Roman"/>
                <w:sz w:val="24"/>
                <w:szCs w:val="24"/>
              </w:rPr>
              <w:t>Фигуры в окружающем мире. Наглядные представления о фигурах на плоскости:  окружность, круг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  <w:rPr>
                <w:i/>
              </w:rPr>
            </w:pPr>
            <w:r w:rsidRPr="00CB66CE">
              <w:t>Взаимное расположение двух окружностей, прямой и окружност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6CE">
              <w:rPr>
                <w:rFonts w:ascii="Times New Roman" w:hAnsi="Times New Roman" w:cs="Times New Roman"/>
                <w:i/>
                <w:sz w:val="24"/>
                <w:szCs w:val="24"/>
              </w:rPr>
              <w:t>Длина окружност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п</w:t>
            </w:r>
            <w:r w:rsidRPr="00CB66CE">
              <w:rPr>
                <w:rFonts w:ascii="Times New Roman" w:hAnsi="Times New Roman" w:cs="Times New Roman"/>
                <w:i/>
                <w:sz w:val="24"/>
                <w:szCs w:val="24"/>
              </w:rPr>
              <w:t>лощадь круг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B66CE">
              <w:rPr>
                <w:rFonts w:ascii="Times New Roman" w:hAnsi="Times New Roman" w:cs="Times New Roman"/>
                <w:i/>
                <w:sz w:val="24"/>
                <w:szCs w:val="24"/>
              </w:rPr>
              <w:t>Длина окружности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 п</w:t>
            </w:r>
            <w:r w:rsidRPr="00CB66CE">
              <w:rPr>
                <w:rFonts w:ascii="Times New Roman" w:hAnsi="Times New Roman" w:cs="Times New Roman"/>
                <w:i/>
                <w:sz w:val="24"/>
                <w:szCs w:val="24"/>
              </w:rPr>
              <w:t>лощадь круг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1C14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11C14"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8316D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316D">
              <w:rPr>
                <w:rFonts w:ascii="Times New Roman" w:hAnsi="Times New Roman" w:cs="Times New Roman"/>
                <w:sz w:val="24"/>
                <w:szCs w:val="24"/>
              </w:rPr>
              <w:t>Наглядные представления о пространственных фигурах: шар, сфера, конус, цилиндр. Изображение пространственных фигур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pPr>
              <w:jc w:val="both"/>
            </w:pPr>
            <w:r w:rsidRPr="00B8316D">
              <w:rPr>
                <w:i/>
              </w:rPr>
              <w:t>Примеры сечений. Многогранники. Правильные многогранники.</w:t>
            </w:r>
            <w:r w:rsidRPr="00B8316D">
              <w:t xml:space="preserve"> Примеры разверток многогранников, цилиндра и конуса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  <w:rPr>
                <w:i/>
              </w:rPr>
            </w:pPr>
            <w:r w:rsidRPr="005A4492">
              <w:rPr>
                <w:bCs/>
              </w:rPr>
              <w:t>Столбчатые и круговые диаграммы. Извлечение информации из диаграмм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 w:rsidRPr="005A4492">
              <w:rPr>
                <w:bCs/>
                <w:i/>
              </w:rPr>
              <w:t>Изображение диаграмм по числовым данны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F4889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F4889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  <w:rPr>
                <w:i/>
              </w:rPr>
            </w:pPr>
            <w:r>
              <w:rPr>
                <w:i/>
              </w:rPr>
              <w:t>Случайные события. Вероятность случайного событ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FA0154">
            <w:pPr>
              <w:contextualSpacing/>
              <w:jc w:val="both"/>
            </w:pPr>
            <w:r>
              <w:rPr>
                <w:i/>
              </w:rPr>
              <w:t>Случайные события. Вероятность случайного событ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jc w:val="both"/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8316D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316D">
              <w:rPr>
                <w:rFonts w:ascii="Times New Roman" w:hAnsi="Times New Roman" w:cs="Times New Roman"/>
                <w:i/>
                <w:sz w:val="24"/>
                <w:szCs w:val="24"/>
              </w:rPr>
              <w:t>Случайные события. Вероятность случайного событ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r w:rsidRPr="009625F3">
              <w:rPr>
                <w:bCs/>
              </w:rPr>
              <w:t>Решение несложных логических задач</w:t>
            </w:r>
            <w:r w:rsidRPr="009625F3">
              <w:rPr>
                <w:bCs/>
                <w:i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8316D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№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B8316D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глядная геометрия</w:t>
            </w:r>
            <w:r w:rsidRPr="00B8316D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spacing w:line="360" w:lineRule="auto"/>
              <w:rPr>
                <w:bCs/>
              </w:rPr>
            </w:pPr>
            <w:r w:rsidRPr="002D35E8">
              <w:rPr>
                <w:bCs/>
              </w:rPr>
              <w:t>Положительные и отрицательные чис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35E8">
              <w:rPr>
                <w:rFonts w:ascii="Times New Roman" w:hAnsi="Times New Roman"/>
                <w:bCs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35E8">
              <w:rPr>
                <w:rFonts w:ascii="Times New Roman" w:hAnsi="Times New Roman"/>
                <w:sz w:val="24"/>
                <w:szCs w:val="24"/>
              </w:rPr>
              <w:t xml:space="preserve">Изображение чисел на </w:t>
            </w:r>
            <w:proofErr w:type="gramStart"/>
            <w:r w:rsidRPr="002D35E8">
              <w:rPr>
                <w:rFonts w:ascii="Times New Roman" w:hAnsi="Times New Roman"/>
                <w:sz w:val="24"/>
                <w:szCs w:val="24"/>
              </w:rPr>
              <w:t>числовой</w:t>
            </w:r>
            <w:proofErr w:type="gramEnd"/>
            <w:r w:rsidRPr="002D35E8">
              <w:rPr>
                <w:rFonts w:ascii="Times New Roman" w:hAnsi="Times New Roman"/>
                <w:sz w:val="24"/>
                <w:szCs w:val="24"/>
              </w:rPr>
              <w:t xml:space="preserve"> (координатной) прямо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CB66CE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35E8">
              <w:rPr>
                <w:rFonts w:ascii="Times New Roman" w:hAnsi="Times New Roman"/>
                <w:sz w:val="24"/>
                <w:szCs w:val="24"/>
              </w:rPr>
              <w:t xml:space="preserve">Изображение чисел на </w:t>
            </w:r>
            <w:proofErr w:type="gramStart"/>
            <w:r w:rsidRPr="002D35E8">
              <w:rPr>
                <w:rFonts w:ascii="Times New Roman" w:hAnsi="Times New Roman"/>
                <w:sz w:val="24"/>
                <w:szCs w:val="24"/>
              </w:rPr>
              <w:t>числовой</w:t>
            </w:r>
            <w:proofErr w:type="gramEnd"/>
            <w:r w:rsidRPr="002D35E8">
              <w:rPr>
                <w:rFonts w:ascii="Times New Roman" w:hAnsi="Times New Roman"/>
                <w:sz w:val="24"/>
                <w:szCs w:val="24"/>
              </w:rPr>
              <w:t xml:space="preserve"> (координатной) прямо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35E8">
              <w:rPr>
                <w:rFonts w:ascii="Times New Roman" w:hAnsi="Times New Roman"/>
                <w:sz w:val="24"/>
                <w:szCs w:val="24"/>
              </w:rPr>
              <w:t>Множество целых чисел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444646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contextualSpacing/>
              <w:jc w:val="both"/>
              <w:rPr>
                <w:i/>
              </w:rPr>
            </w:pPr>
            <w:r w:rsidRPr="002D35E8">
              <w:rPr>
                <w:i/>
              </w:rPr>
              <w:t>Первичное представление о множеств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35E8">
              <w:rPr>
                <w:rFonts w:ascii="Times New Roman" w:hAnsi="Times New Roman"/>
                <w:sz w:val="24"/>
                <w:szCs w:val="24"/>
              </w:rPr>
              <w:t>Модуль числа, геометрическая интерпретация модуля чис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D35E8">
              <w:rPr>
                <w:rFonts w:ascii="Times New Roman" w:hAnsi="Times New Roman"/>
                <w:sz w:val="24"/>
                <w:szCs w:val="24"/>
              </w:rPr>
              <w:t>Модуль числа, геометрическая интерпретация модуля чис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2D35E8" w:rsidRDefault="00FA0154" w:rsidP="00FA0154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D35E8">
              <w:rPr>
                <w:rFonts w:ascii="Times New Roman" w:hAnsi="Times New Roman"/>
                <w:sz w:val="24"/>
                <w:szCs w:val="24"/>
              </w:rPr>
              <w:t>Модуль числа, геометрическая интерпретация модуля числ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B574E" w:rsidRDefault="00FA0154" w:rsidP="00FA0154">
            <w:r w:rsidRPr="00FB574E">
              <w:t>Сравнение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B574E" w:rsidRDefault="00FA0154" w:rsidP="00FA0154">
            <w:r w:rsidRPr="00FB574E">
              <w:t>Сравнение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B574E" w:rsidRDefault="00FA0154" w:rsidP="00FA0154">
            <w:r w:rsidRPr="00FB574E">
              <w:t>Сравнение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B574E" w:rsidRDefault="00FA0154" w:rsidP="00FA0154">
            <w:r w:rsidRPr="00FB574E">
              <w:t>Действия с положительными и отрицательными числами.</w:t>
            </w:r>
            <w:r w:rsidRPr="00E07B0F">
              <w:rPr>
                <w:i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B574E" w:rsidRDefault="00FA0154" w:rsidP="00FA0154">
            <w:pPr>
              <w:rPr>
                <w:b/>
              </w:rPr>
            </w:pPr>
            <w:r w:rsidRPr="00FB574E">
              <w:rPr>
                <w:b/>
              </w:rPr>
              <w:t>Контрольная работа №7 по теме</w:t>
            </w:r>
            <w:r>
              <w:rPr>
                <w:b/>
              </w:rPr>
              <w:t xml:space="preserve"> </w:t>
            </w:r>
            <w:r w:rsidRPr="00FB574E">
              <w:rPr>
                <w:b/>
              </w:rPr>
              <w:t xml:space="preserve"> « Положительные и отрицательные числа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A1946" w:rsidRDefault="006A1946" w:rsidP="00FA0154">
            <w:pPr>
              <w:rPr>
                <w:i/>
              </w:rPr>
            </w:pPr>
            <w:r w:rsidRPr="006A1946">
              <w:rPr>
                <w:i/>
                <w:szCs w:val="28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i/>
                <w:szCs w:val="28"/>
              </w:rPr>
              <w:t>урок»</w:t>
            </w:r>
            <w:proofErr w:type="gramStart"/>
            <w:r w:rsidRPr="006A1946">
              <w:rPr>
                <w:i/>
                <w:szCs w:val="28"/>
              </w:rPr>
              <w:t>:</w:t>
            </w:r>
            <w:r w:rsidR="00FA0154" w:rsidRPr="006A1946">
              <w:rPr>
                <w:i/>
              </w:rPr>
              <w:t>П</w:t>
            </w:r>
            <w:proofErr w:type="gramEnd"/>
            <w:r w:rsidR="00FA0154" w:rsidRPr="006A1946">
              <w:rPr>
                <w:i/>
              </w:rPr>
              <w:t>роект</w:t>
            </w:r>
            <w:proofErr w:type="spellEnd"/>
            <w:r w:rsidR="00FA0154" w:rsidRPr="006A1946">
              <w:rPr>
                <w:i/>
              </w:rPr>
              <w:t xml:space="preserve"> - урок «Положительные и отрицательные числа»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15C97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Слож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15C97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Слож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4DC8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Слож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7C3CC7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7C3CC7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4DC8" w:rsidRDefault="00FA0154" w:rsidP="00FA0154">
            <w:r>
              <w:t>Свойства сложения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4DC8" w:rsidRDefault="00FA0154" w:rsidP="00FA0154">
            <w:r>
              <w:t>Свойства сложения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4DC8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Вычита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23377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Вычита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23377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Вычита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FA0154">
            <w:pPr>
              <w:jc w:val="both"/>
            </w:pPr>
            <w:r w:rsidRPr="00E15C97">
              <w:t>Действия с рациональными числами.</w:t>
            </w:r>
            <w:r>
              <w:t xml:space="preserve"> Вычита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E15C97">
        <w:trPr>
          <w:trHeight w:val="547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FA0154">
            <w:r>
              <w:t>Сложение и вычитание рациональных чисе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23377" w:rsidRDefault="00FA0154" w:rsidP="00FA0154">
            <w:r>
              <w:t>Сложение и вычитание рациональных чисе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77695" w:rsidRDefault="00FA0154" w:rsidP="00FA0154">
            <w:pPr>
              <w:rPr>
                <w:b/>
              </w:rPr>
            </w:pPr>
            <w:r w:rsidRPr="00A77695">
              <w:rPr>
                <w:b/>
              </w:rPr>
              <w:t>Контрольная работа №8 по теме</w:t>
            </w:r>
            <w:r w:rsidR="00214241">
              <w:rPr>
                <w:b/>
              </w:rPr>
              <w:t xml:space="preserve">               </w:t>
            </w:r>
            <w:r>
              <w:rPr>
                <w:b/>
              </w:rPr>
              <w:t xml:space="preserve"> </w:t>
            </w:r>
            <w:r w:rsidRPr="00A77695">
              <w:rPr>
                <w:b/>
              </w:rPr>
              <w:t>«</w:t>
            </w:r>
            <w:r>
              <w:rPr>
                <w:b/>
              </w:rPr>
              <w:t xml:space="preserve"> Сложение и вычитание рациональных чисел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A1946" w:rsidRDefault="006A1946" w:rsidP="00FA0154">
            <w:pPr>
              <w:rPr>
                <w:i/>
              </w:rPr>
            </w:pPr>
            <w:r w:rsidRPr="006A1946">
              <w:rPr>
                <w:i/>
                <w:szCs w:val="28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i/>
                <w:szCs w:val="28"/>
              </w:rPr>
              <w:t>урок»</w:t>
            </w:r>
            <w:proofErr w:type="gramStart"/>
            <w:r w:rsidRPr="006A1946">
              <w:rPr>
                <w:i/>
                <w:szCs w:val="28"/>
              </w:rPr>
              <w:t>:</w:t>
            </w:r>
            <w:r w:rsidR="00FA0154" w:rsidRPr="006A1946">
              <w:rPr>
                <w:i/>
              </w:rPr>
              <w:t>У</w:t>
            </w:r>
            <w:proofErr w:type="gramEnd"/>
            <w:r w:rsidR="00FA0154" w:rsidRPr="006A1946">
              <w:rPr>
                <w:i/>
              </w:rPr>
              <w:t>рок</w:t>
            </w:r>
            <w:proofErr w:type="spellEnd"/>
            <w:r w:rsidR="00FA0154" w:rsidRPr="006A1946">
              <w:rPr>
                <w:i/>
              </w:rPr>
              <w:t xml:space="preserve"> игра – «Полет в космос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jc w:val="both"/>
              <w:rPr>
                <w:i/>
              </w:rPr>
            </w:pPr>
            <w:r w:rsidRPr="00BF5875">
              <w:t>Действия с рациональными числами.</w:t>
            </w:r>
            <w:r>
              <w:t xml:space="preserve"> </w:t>
            </w:r>
            <w:r w:rsidRPr="00E43565">
              <w:rPr>
                <w:i/>
              </w:rPr>
              <w:t>Умножение  рациональных чисел.</w:t>
            </w:r>
            <w:r w:rsidRPr="007745D9">
              <w:rPr>
                <w:i/>
              </w:rPr>
              <w:t xml:space="preserve"> Почему </w:t>
            </w:r>
            <w:r w:rsidRPr="007745D9">
              <w:rPr>
                <w:i/>
                <w:position w:val="-14"/>
              </w:rPr>
              <w:object w:dxaOrig="161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21.75pt" o:ole="">
                  <v:imagedata r:id="rId6" o:title=""/>
                </v:shape>
                <o:OLEObject Type="Embed" ProgID="Equation.DSMT4" ShapeID="_x0000_i1025" DrawAspect="Content" ObjectID="_1705841222" r:id="rId7"/>
              </w:object>
            </w:r>
            <w:r w:rsidRPr="007745D9">
              <w:rPr>
                <w:i/>
              </w:rPr>
              <w:t>?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jc w:val="both"/>
              <w:rPr>
                <w:i/>
              </w:rPr>
            </w:pPr>
            <w:r w:rsidRPr="00BF5875">
              <w:t>Действия с рациональными числами</w:t>
            </w:r>
            <w:r w:rsidRPr="00E43565">
              <w:rPr>
                <w:i/>
              </w:rPr>
              <w:t>.</w:t>
            </w:r>
            <w:r>
              <w:rPr>
                <w:i/>
              </w:rPr>
              <w:t xml:space="preserve"> </w:t>
            </w:r>
            <w:r w:rsidRPr="00E43565">
              <w:rPr>
                <w:i/>
              </w:rPr>
              <w:t>Умноже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jc w:val="both"/>
              <w:rPr>
                <w:i/>
              </w:rPr>
            </w:pPr>
            <w:r w:rsidRPr="00BF5875">
              <w:t>Действия с рациональными числами.</w:t>
            </w:r>
            <w:r>
              <w:t xml:space="preserve"> </w:t>
            </w:r>
            <w:r w:rsidRPr="00E43565">
              <w:rPr>
                <w:i/>
              </w:rPr>
              <w:t>Умноже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jc w:val="both"/>
              <w:rPr>
                <w:i/>
              </w:rPr>
            </w:pPr>
            <w:r w:rsidRPr="00BF5875">
              <w:t>Действия с рациональными числами.</w:t>
            </w:r>
            <w:r>
              <w:t xml:space="preserve"> </w:t>
            </w:r>
            <w:r w:rsidRPr="00E43565">
              <w:rPr>
                <w:i/>
              </w:rPr>
              <w:t>Умножение 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rPr>
                <w:i/>
              </w:rPr>
            </w:pPr>
            <w:r w:rsidRPr="00E43565">
              <w:rPr>
                <w:i/>
              </w:rPr>
              <w:t>Переместительное и сочетательное свойства умножения рациональных чисел. Коэффициент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rPr>
                <w:i/>
              </w:rPr>
            </w:pPr>
            <w:r w:rsidRPr="00E43565">
              <w:rPr>
                <w:i/>
              </w:rPr>
              <w:t>Переместительное и сочетательное свойства умножения рациональных чисел. Коэффициент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23377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23377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rPr>
                <w:i/>
              </w:rPr>
            </w:pPr>
            <w:r w:rsidRPr="00E43565">
              <w:rPr>
                <w:i/>
              </w:rPr>
              <w:t>Переместительное и сочетательное свойства умножения рациональных чисел. Коэффициент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rPr>
                <w:i/>
              </w:rPr>
            </w:pPr>
            <w:r w:rsidRPr="00E43565">
              <w:rPr>
                <w:i/>
              </w:rPr>
              <w:t>Распределительное свойство умнож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rPr>
                <w:i/>
              </w:rPr>
            </w:pPr>
            <w:r w:rsidRPr="00E43565">
              <w:rPr>
                <w:i/>
              </w:rPr>
              <w:t>Распределительное свойство умнож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43565" w:rsidRDefault="00FA0154" w:rsidP="00FA0154">
            <w:pPr>
              <w:rPr>
                <w:b/>
                <w:i/>
              </w:rPr>
            </w:pPr>
            <w:r w:rsidRPr="00E43565">
              <w:rPr>
                <w:i/>
              </w:rPr>
              <w:t>Распределительное свойство умнож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pPr>
              <w:contextualSpacing/>
              <w:jc w:val="both"/>
              <w:rPr>
                <w:bCs/>
              </w:rPr>
            </w:pPr>
            <w:r w:rsidRPr="00E43565">
              <w:rPr>
                <w:i/>
              </w:rPr>
              <w:t>Распределительное свойство умнож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pPr>
              <w:jc w:val="both"/>
              <w:rPr>
                <w:bCs/>
              </w:rPr>
            </w:pPr>
            <w:r w:rsidRPr="00BF5875">
              <w:t>Действия с рациональными числами.</w:t>
            </w:r>
            <w:r>
              <w:t xml:space="preserve"> </w:t>
            </w:r>
            <w:r>
              <w:rPr>
                <w:bCs/>
                <w:i/>
              </w:rPr>
              <w:t>Дел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F5875" w:rsidRDefault="00FA0154" w:rsidP="00FA0154">
            <w:pPr>
              <w:jc w:val="both"/>
              <w:rPr>
                <w:bCs/>
                <w:i/>
              </w:rPr>
            </w:pPr>
            <w:r w:rsidRPr="00BF5875">
              <w:t>Действия с рациональными числами.</w:t>
            </w:r>
            <w:r>
              <w:t xml:space="preserve"> </w:t>
            </w:r>
            <w:r>
              <w:rPr>
                <w:bCs/>
                <w:i/>
              </w:rPr>
              <w:t>Дел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pPr>
              <w:jc w:val="both"/>
              <w:rPr>
                <w:bCs/>
              </w:rPr>
            </w:pPr>
            <w:r w:rsidRPr="00BF5875">
              <w:t>Действия с рациональными числами.</w:t>
            </w:r>
            <w:r>
              <w:t xml:space="preserve"> </w:t>
            </w:r>
            <w:r>
              <w:rPr>
                <w:bCs/>
                <w:i/>
              </w:rPr>
              <w:t>Дел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016E1C">
        <w:trPr>
          <w:trHeight w:val="835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pPr>
              <w:jc w:val="both"/>
            </w:pPr>
            <w:r w:rsidRPr="00BF5875">
              <w:t>Действия с рациональными числами.</w:t>
            </w:r>
            <w:r>
              <w:t xml:space="preserve"> </w:t>
            </w:r>
            <w:r>
              <w:rPr>
                <w:bCs/>
                <w:i/>
              </w:rPr>
              <w:t>Деление рациональных чисе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pPr>
              <w:jc w:val="both"/>
            </w:pPr>
            <w:r w:rsidRPr="00BF5875">
              <w:t>Действия с рациональными числам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FA0154">
            <w:r>
              <w:rPr>
                <w:b/>
              </w:rPr>
              <w:t>Контрольная работа №9</w:t>
            </w:r>
            <w:r w:rsidRPr="00A77695">
              <w:rPr>
                <w:b/>
              </w:rPr>
              <w:t xml:space="preserve"> по теме</w:t>
            </w:r>
            <w:r>
              <w:rPr>
                <w:b/>
              </w:rPr>
              <w:t xml:space="preserve"> «Умножение и деление рациональных чисел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BF5875" w:rsidRDefault="00FA0154" w:rsidP="00FA0154">
            <w:pPr>
              <w:rPr>
                <w:i/>
              </w:rPr>
            </w:pPr>
            <w:r w:rsidRPr="00BF5875">
              <w:rPr>
                <w:i/>
              </w:rPr>
              <w:t>Решение уравнений</w:t>
            </w:r>
            <w:r>
              <w:rPr>
                <w:i/>
              </w:rPr>
              <w:t xml:space="preserve">. </w:t>
            </w:r>
            <w:r w:rsidRPr="00444646">
              <w:t>Роль Диофанта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 w:rsidRPr="00BF5875">
              <w:rPr>
                <w:i/>
              </w:rPr>
              <w:t>Решение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524C0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EE6F5F">
        <w:trPr>
          <w:trHeight w:val="362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 w:rsidRPr="00BF5875">
              <w:rPr>
                <w:i/>
              </w:rPr>
              <w:t>Решение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 w:rsidRPr="00BF5875">
              <w:rPr>
                <w:i/>
              </w:rPr>
              <w:t>Решение уравнений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 w:rsidRPr="00444646">
              <w:t>Решение текстовых задач арифметическим способом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r w:rsidRPr="00AA1E9D">
              <w:t>Решение несложных задач на движение в противоположных направлениях, в одном направлени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r w:rsidRPr="00AA1E9D">
              <w:t>Решение несложных задач на движение по реке по течению и против теч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 w:rsidRPr="00AA1E9D">
              <w:t xml:space="preserve">Решение задач на совместную работу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57A8D" w:rsidRDefault="00FA0154" w:rsidP="00FA0154">
            <w:pPr>
              <w:rPr>
                <w:i/>
              </w:rPr>
            </w:pPr>
            <w:r w:rsidRPr="00AA1E9D">
              <w:t>Решение задач на нахождение части числа и числа по его части. Решение задач на проценты и дол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r>
              <w:rPr>
                <w:b/>
              </w:rPr>
              <w:t>Контрольная работа №10</w:t>
            </w:r>
            <w:r w:rsidRPr="00A77695">
              <w:rPr>
                <w:b/>
              </w:rPr>
              <w:t xml:space="preserve"> по теме</w:t>
            </w:r>
            <w:r>
              <w:rPr>
                <w:b/>
              </w:rPr>
              <w:t xml:space="preserve"> «Уравнения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A1946" w:rsidRDefault="006A1946" w:rsidP="00FA0154">
            <w:pPr>
              <w:rPr>
                <w:i/>
              </w:rPr>
            </w:pPr>
            <w:r w:rsidRPr="006A1946">
              <w:rPr>
                <w:i/>
                <w:szCs w:val="28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i/>
                <w:szCs w:val="28"/>
              </w:rPr>
              <w:t>урок»</w:t>
            </w:r>
            <w:proofErr w:type="gramStart"/>
            <w:r w:rsidRPr="006A1946">
              <w:rPr>
                <w:i/>
                <w:szCs w:val="28"/>
              </w:rPr>
              <w:t>:</w:t>
            </w:r>
            <w:r w:rsidR="00FA0154" w:rsidRPr="006A1946">
              <w:rPr>
                <w:i/>
              </w:rPr>
              <w:t>Э</w:t>
            </w:r>
            <w:proofErr w:type="gramEnd"/>
            <w:r w:rsidR="00FA0154" w:rsidRPr="006A1946">
              <w:rPr>
                <w:i/>
              </w:rPr>
              <w:t>кскурс</w:t>
            </w:r>
            <w:proofErr w:type="spellEnd"/>
            <w:r w:rsidR="00FA0154" w:rsidRPr="006A1946">
              <w:rPr>
                <w:i/>
              </w:rPr>
              <w:t xml:space="preserve"> в историю «Старинные математические задачи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FA0154">
            <w:pPr>
              <w:rPr>
                <w:b/>
              </w:rPr>
            </w:pPr>
            <w:r w:rsidRPr="00EE6F5F">
              <w:rPr>
                <w:i/>
              </w:rPr>
              <w:t>Взаимное расположение двух прямых.</w:t>
            </w:r>
            <w:r>
              <w:rPr>
                <w:i/>
              </w:rPr>
              <w:t xml:space="preserve"> Перпендикулярные прямые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r w:rsidRPr="00EE6F5F">
              <w:rPr>
                <w:i/>
              </w:rPr>
              <w:t>Взаимное расположение двух прямых.</w:t>
            </w:r>
            <w:r>
              <w:rPr>
                <w:i/>
              </w:rPr>
              <w:t xml:space="preserve"> Перпендикулярные прямые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pPr>
              <w:jc w:val="both"/>
            </w:pPr>
            <w:r w:rsidRPr="007745D9">
              <w:t>Понятие о равенстве фигур.</w:t>
            </w:r>
            <w:r>
              <w:t xml:space="preserve">  </w:t>
            </w:r>
            <w:r w:rsidRPr="007745D9">
              <w:t xml:space="preserve">Центральная, осевая и </w:t>
            </w:r>
            <w:r w:rsidRPr="007745D9">
              <w:rPr>
                <w:i/>
              </w:rPr>
              <w:t xml:space="preserve">зеркальная </w:t>
            </w:r>
            <w:r w:rsidRPr="007745D9">
              <w:t>симметрии. Изображение симметричных фигур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pPr>
              <w:jc w:val="both"/>
            </w:pPr>
            <w:r w:rsidRPr="007745D9">
              <w:t xml:space="preserve">Центральная, осевая и </w:t>
            </w:r>
            <w:r w:rsidRPr="007745D9">
              <w:rPr>
                <w:i/>
              </w:rPr>
              <w:t xml:space="preserve">зеркальная </w:t>
            </w:r>
            <w:r w:rsidRPr="007745D9">
              <w:t xml:space="preserve">симметрии. Изображение симметричных </w:t>
            </w:r>
            <w:r w:rsidRPr="007745D9">
              <w:lastRenderedPageBreak/>
              <w:t>фигур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1C14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811C14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r w:rsidRPr="00EE6F5F">
              <w:rPr>
                <w:i/>
              </w:rPr>
              <w:t>Взаимное расположение двух прямых.</w:t>
            </w:r>
            <w:r>
              <w:rPr>
                <w:i/>
              </w:rPr>
              <w:t xml:space="preserve"> </w:t>
            </w:r>
            <w:r w:rsidRPr="00EE6F5F">
              <w:rPr>
                <w:i/>
              </w:rPr>
              <w:t>Параллельные прямые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AA1E9D" w:rsidRDefault="00FA0154" w:rsidP="00FA0154">
            <w:r w:rsidRPr="00EE6F5F">
              <w:rPr>
                <w:i/>
              </w:rPr>
              <w:t>Взаимное расположение двух прямых.</w:t>
            </w:r>
            <w:r>
              <w:rPr>
                <w:i/>
              </w:rPr>
              <w:t xml:space="preserve"> </w:t>
            </w:r>
            <w:r w:rsidRPr="00EE6F5F">
              <w:rPr>
                <w:i/>
              </w:rPr>
              <w:t>Параллельные прямые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E6F5F" w:rsidRDefault="00FA0154" w:rsidP="00FA0154">
            <w:pPr>
              <w:rPr>
                <w:i/>
              </w:rPr>
            </w:pPr>
            <w:r w:rsidRPr="00EE6F5F">
              <w:rPr>
                <w:i/>
              </w:rPr>
              <w:t>Координатная плоскость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625F3" w:rsidRDefault="00FA0154" w:rsidP="00FA0154">
            <w:r w:rsidRPr="00EE6F5F">
              <w:rPr>
                <w:i/>
              </w:rPr>
              <w:t>Координатная плоскость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625F3" w:rsidRDefault="00FA0154" w:rsidP="00FA0154">
            <w:r w:rsidRPr="00EE6F5F">
              <w:rPr>
                <w:i/>
              </w:rPr>
              <w:t>Координатная плоскость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661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EE6F5F" w:rsidRDefault="00FA0154" w:rsidP="00FA0154">
            <w:pPr>
              <w:rPr>
                <w:i/>
              </w:rPr>
            </w:pPr>
            <w:r w:rsidRPr="00EE6F5F">
              <w:rPr>
                <w:i/>
              </w:rPr>
              <w:t>График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5A4492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A0154" w:rsidRPr="00053E91" w:rsidTr="00EE6F5F">
        <w:trPr>
          <w:trHeight w:val="625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9625F3" w:rsidRDefault="00FA0154" w:rsidP="00FA0154">
            <w:r w:rsidRPr="00EE6F5F">
              <w:rPr>
                <w:i/>
              </w:rPr>
              <w:t>График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  <w:jc w:val="both"/>
            </w:pPr>
            <w:r w:rsidRPr="00F9529D">
              <w:rPr>
                <w:b/>
              </w:rPr>
              <w:t>Контрольная работа №11 по теме «Наглядная геометрия. Координатная плоскость»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6A1946" w:rsidRDefault="006A1946" w:rsidP="006A1946">
            <w:pPr>
              <w:contextualSpacing/>
              <w:rPr>
                <w:i/>
              </w:rPr>
            </w:pPr>
            <w:r w:rsidRPr="006A1946">
              <w:rPr>
                <w:i/>
                <w:szCs w:val="28"/>
              </w:rPr>
              <w:t xml:space="preserve">Модуль воспитательной программы «Школьный </w:t>
            </w:r>
            <w:proofErr w:type="spellStart"/>
            <w:r w:rsidRPr="006A1946">
              <w:rPr>
                <w:i/>
                <w:szCs w:val="28"/>
              </w:rPr>
              <w:t>урок»</w:t>
            </w:r>
            <w:proofErr w:type="gramStart"/>
            <w:r w:rsidRPr="006A1946">
              <w:rPr>
                <w:i/>
                <w:szCs w:val="28"/>
              </w:rPr>
              <w:t>:</w:t>
            </w:r>
            <w:r w:rsidR="00FA0154" w:rsidRPr="006A1946">
              <w:rPr>
                <w:i/>
              </w:rPr>
              <w:t>Р</w:t>
            </w:r>
            <w:proofErr w:type="gramEnd"/>
            <w:r w:rsidR="00FA0154" w:rsidRPr="006A1946">
              <w:rPr>
                <w:i/>
              </w:rPr>
              <w:t>еферативно-исследовательская</w:t>
            </w:r>
            <w:proofErr w:type="spellEnd"/>
            <w:r w:rsidR="00FA0154" w:rsidRPr="006A1946">
              <w:rPr>
                <w:i/>
              </w:rPr>
              <w:t xml:space="preserve"> работа  «Геометрия в рисунках »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E4BB2" w:rsidRDefault="00FA0154" w:rsidP="00FA0154">
            <w:pPr>
              <w:contextualSpacing/>
              <w:jc w:val="both"/>
              <w:rPr>
                <w:b/>
                <w:sz w:val="28"/>
                <w:szCs w:val="28"/>
              </w:rPr>
            </w:pPr>
            <w:r w:rsidRPr="0039719C">
              <w:t xml:space="preserve">Обобщающее повторение по курсу математики 6 класса. Действия с </w:t>
            </w:r>
            <w:r w:rsidRPr="0039719C">
              <w:rPr>
                <w:bCs/>
              </w:rPr>
              <w:t>положительными и отрицательными числами.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  <w:jc w:val="both"/>
            </w:pPr>
            <w:r w:rsidRPr="0039719C">
              <w:t xml:space="preserve">Обобщающее повторение по курсу математики 6 класса. Действия с </w:t>
            </w:r>
            <w:r w:rsidRPr="0039719C">
              <w:rPr>
                <w:bCs/>
              </w:rPr>
              <w:t>положительными и отрицательными числам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9529D" w:rsidRDefault="00FA0154" w:rsidP="00FA0154">
            <w:pPr>
              <w:contextualSpacing/>
              <w:jc w:val="both"/>
            </w:pPr>
            <w:r w:rsidRPr="0039719C">
              <w:t>Обобщающее повторение по курсу математики 6 класса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t>Числовые выраж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  <w:jc w:val="both"/>
            </w:pPr>
            <w:r w:rsidRPr="0039719C">
              <w:t>Обобщающее повторение по курсу математики 6 класса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t>Числовые выражен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F9529D" w:rsidRDefault="00FA0154" w:rsidP="00FA0154">
            <w:pPr>
              <w:contextualSpacing/>
              <w:jc w:val="both"/>
            </w:pPr>
            <w:r w:rsidRPr="0039719C">
              <w:t>Обобщающее повторение по курсу математики 6 класса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 w:rsidRPr="0039719C">
              <w:t>Свойства и признаки делимост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  <w:jc w:val="both"/>
            </w:pPr>
            <w:r w:rsidRPr="0039719C">
              <w:t>Обобщающее повторение по курсу математики 6 класса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 w:rsidRPr="0039719C">
              <w:t>Свойства и признаки делимости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3E91"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E4BB2" w:rsidRDefault="00FA0154" w:rsidP="00FA0154">
            <w:pPr>
              <w:contextualSpacing/>
              <w:rPr>
                <w:b/>
                <w:sz w:val="28"/>
                <w:szCs w:val="28"/>
              </w:rPr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39719C">
              <w:t>Разложение числа на простые множители</w:t>
            </w:r>
            <w:r w:rsidRPr="001E4BB2">
              <w:rPr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39719C">
              <w:t>Разложение числа на простые множители</w:t>
            </w:r>
            <w:r w:rsidRPr="001E4BB2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E4BB2" w:rsidRDefault="00FA0154" w:rsidP="00FA0154">
            <w:pPr>
              <w:contextualSpacing/>
              <w:rPr>
                <w:b/>
                <w:sz w:val="28"/>
                <w:szCs w:val="28"/>
              </w:rPr>
            </w:pPr>
            <w:r w:rsidRPr="0039719C">
              <w:t>Обобщающее повторение по курсу математики 6 класса</w:t>
            </w:r>
            <w:r w:rsidRPr="0039719C">
              <w:rPr>
                <w:sz w:val="28"/>
                <w:szCs w:val="28"/>
              </w:rPr>
              <w:t>.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 w:rsidRPr="0039719C">
              <w:t>Делители и кратные.</w:t>
            </w:r>
            <w:r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</w:pPr>
            <w:r w:rsidRPr="0039719C">
              <w:t>Обобщающее повторение по курсу математики 6 класса</w:t>
            </w:r>
            <w:r w:rsidRPr="0039719C">
              <w:rPr>
                <w:sz w:val="28"/>
                <w:szCs w:val="28"/>
              </w:rPr>
              <w:t>.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 w:rsidRPr="0039719C">
              <w:t>Делители и кратные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E4BB2" w:rsidRDefault="00FA0154" w:rsidP="00FA0154">
            <w:pPr>
              <w:contextualSpacing/>
              <w:rPr>
                <w:b/>
                <w:sz w:val="28"/>
                <w:szCs w:val="28"/>
              </w:rPr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>.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 w:rsidRPr="006B78B8">
              <w:t xml:space="preserve">Пропорциональность </w:t>
            </w:r>
            <w:r w:rsidRPr="006B78B8">
              <w:lastRenderedPageBreak/>
              <w:t>величин</w:t>
            </w:r>
            <w:r>
              <w:rPr>
                <w:b/>
                <w:sz w:val="28"/>
                <w:szCs w:val="28"/>
              </w:rPr>
              <w:t>.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6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>.</w:t>
            </w:r>
            <w:r w:rsidRPr="001E4BB2">
              <w:rPr>
                <w:b/>
                <w:sz w:val="28"/>
                <w:szCs w:val="28"/>
              </w:rPr>
              <w:t xml:space="preserve"> </w:t>
            </w:r>
            <w:r w:rsidRPr="006B78B8">
              <w:t>Пропорциональность величин</w:t>
            </w:r>
            <w:r>
              <w:rPr>
                <w:b/>
                <w:sz w:val="28"/>
                <w:szCs w:val="28"/>
              </w:rPr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1E4BB2" w:rsidRDefault="00FA0154" w:rsidP="00FA0154">
            <w:pPr>
              <w:contextualSpacing/>
              <w:rPr>
                <w:b/>
                <w:sz w:val="28"/>
                <w:szCs w:val="28"/>
              </w:rPr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6B78B8">
              <w:t>Решение уравнен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contextualSpacing/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6B78B8">
              <w:t>Решение уравнений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FA0154">
            <w:pPr>
              <w:overflowPunct w:val="0"/>
              <w:jc w:val="both"/>
              <w:textAlignment w:val="baseline"/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>.</w:t>
            </w:r>
            <w:r w:rsidRPr="006B78B8">
              <w:t xml:space="preserve"> Решение текстовых задач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FA0154">
            <w:pPr>
              <w:overflowPunct w:val="0"/>
              <w:jc w:val="both"/>
              <w:textAlignment w:val="baseline"/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6B78B8">
              <w:t>Наглядная геометр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1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39719C" w:rsidRDefault="00FA0154" w:rsidP="00FA0154">
            <w:pPr>
              <w:overflowPunct w:val="0"/>
              <w:jc w:val="both"/>
              <w:textAlignment w:val="baseline"/>
            </w:pPr>
            <w:r w:rsidRPr="0039719C">
              <w:t>Обобщающее повторение по курсу математики 6 класса</w:t>
            </w:r>
            <w:r>
              <w:rPr>
                <w:b/>
                <w:sz w:val="28"/>
                <w:szCs w:val="28"/>
              </w:rPr>
              <w:t xml:space="preserve">. </w:t>
            </w:r>
            <w:r w:rsidRPr="006B78B8">
              <w:t>Наглядная геометрия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FA0154">
            <w:pPr>
              <w:overflowPunct w:val="0"/>
              <w:jc w:val="both"/>
              <w:textAlignment w:val="baseline"/>
            </w:pPr>
            <w:r w:rsidRPr="004F2DBE">
              <w:t>Обобщающее повторение по курсу математики 6 класса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0154" w:rsidRPr="00053E91" w:rsidTr="002C3597">
        <w:trPr>
          <w:trHeight w:val="329"/>
        </w:trPr>
        <w:tc>
          <w:tcPr>
            <w:tcW w:w="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DE26DE" w:rsidP="008F1026">
            <w:pPr>
              <w:pStyle w:val="2"/>
              <w:spacing w:before="0"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3-184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DE26DE" w:rsidRDefault="00DE26DE" w:rsidP="00FA0154">
            <w:pPr>
              <w:contextualSpacing/>
            </w:pPr>
            <w:r>
              <w:t xml:space="preserve">Резерв </w:t>
            </w:r>
            <w:proofErr w:type="gramStart"/>
            <w:r>
              <w:t xml:space="preserve">( </w:t>
            </w:r>
            <w:proofErr w:type="gramEnd"/>
            <w:r>
              <w:t>в том числе п</w:t>
            </w:r>
            <w:r w:rsidR="00FA0154" w:rsidRPr="00DE26DE">
              <w:t>ромежуточная аттестация</w:t>
            </w:r>
            <w:r>
              <w:t>)</w:t>
            </w:r>
            <w:r w:rsidR="00FA0154" w:rsidRPr="00DE26DE">
              <w:t>.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A0154" w:rsidRPr="00053E91" w:rsidRDefault="00FA0154" w:rsidP="00E27186">
            <w:pPr>
              <w:pStyle w:val="2"/>
              <w:spacing w:before="0"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7186" w:rsidRDefault="00E27186" w:rsidP="00E27186"/>
    <w:p w:rsidR="00E27186" w:rsidRDefault="00E27186" w:rsidP="00E27186">
      <w:pPr>
        <w:jc w:val="center"/>
      </w:pPr>
    </w:p>
    <w:sectPr w:rsidR="00E27186" w:rsidSect="00424A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7811CC"/>
    <w:multiLevelType w:val="hybridMultilevel"/>
    <w:tmpl w:val="47C6DAEA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CE7633"/>
    <w:multiLevelType w:val="hybridMultilevel"/>
    <w:tmpl w:val="735853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E27186"/>
    <w:rsid w:val="00001385"/>
    <w:rsid w:val="00002B07"/>
    <w:rsid w:val="000034C4"/>
    <w:rsid w:val="00011BA6"/>
    <w:rsid w:val="00012A01"/>
    <w:rsid w:val="000159C1"/>
    <w:rsid w:val="00016E1C"/>
    <w:rsid w:val="00034FE2"/>
    <w:rsid w:val="00042C0E"/>
    <w:rsid w:val="0004351B"/>
    <w:rsid w:val="00044AEC"/>
    <w:rsid w:val="0004650F"/>
    <w:rsid w:val="000473CE"/>
    <w:rsid w:val="0004779B"/>
    <w:rsid w:val="0005176E"/>
    <w:rsid w:val="000534BD"/>
    <w:rsid w:val="00054347"/>
    <w:rsid w:val="000546B4"/>
    <w:rsid w:val="00054EAB"/>
    <w:rsid w:val="00057607"/>
    <w:rsid w:val="00071799"/>
    <w:rsid w:val="00073A55"/>
    <w:rsid w:val="00077BD4"/>
    <w:rsid w:val="000809C6"/>
    <w:rsid w:val="00081078"/>
    <w:rsid w:val="00081BA8"/>
    <w:rsid w:val="000840EA"/>
    <w:rsid w:val="00084794"/>
    <w:rsid w:val="0008555E"/>
    <w:rsid w:val="0008714A"/>
    <w:rsid w:val="00087696"/>
    <w:rsid w:val="00090E35"/>
    <w:rsid w:val="000966DD"/>
    <w:rsid w:val="000A2862"/>
    <w:rsid w:val="000A4C54"/>
    <w:rsid w:val="000A540E"/>
    <w:rsid w:val="000A65F4"/>
    <w:rsid w:val="000A6E55"/>
    <w:rsid w:val="000B1049"/>
    <w:rsid w:val="000B6BC8"/>
    <w:rsid w:val="000C0189"/>
    <w:rsid w:val="000C573B"/>
    <w:rsid w:val="000C5C2B"/>
    <w:rsid w:val="000C7299"/>
    <w:rsid w:val="000D115E"/>
    <w:rsid w:val="000D1B8C"/>
    <w:rsid w:val="000E1726"/>
    <w:rsid w:val="001005CC"/>
    <w:rsid w:val="00112AEC"/>
    <w:rsid w:val="00116103"/>
    <w:rsid w:val="00117F81"/>
    <w:rsid w:val="00121C1D"/>
    <w:rsid w:val="00121D15"/>
    <w:rsid w:val="00122D76"/>
    <w:rsid w:val="00123DBC"/>
    <w:rsid w:val="00125D9D"/>
    <w:rsid w:val="00126E61"/>
    <w:rsid w:val="00131A7B"/>
    <w:rsid w:val="001329A1"/>
    <w:rsid w:val="00144802"/>
    <w:rsid w:val="0015199F"/>
    <w:rsid w:val="0015325B"/>
    <w:rsid w:val="00153BDE"/>
    <w:rsid w:val="00155316"/>
    <w:rsid w:val="00157559"/>
    <w:rsid w:val="0016050C"/>
    <w:rsid w:val="001607EE"/>
    <w:rsid w:val="00164ACE"/>
    <w:rsid w:val="00165AE5"/>
    <w:rsid w:val="00166175"/>
    <w:rsid w:val="0017231E"/>
    <w:rsid w:val="0018554A"/>
    <w:rsid w:val="001866CA"/>
    <w:rsid w:val="00190C0C"/>
    <w:rsid w:val="00196C39"/>
    <w:rsid w:val="001A114D"/>
    <w:rsid w:val="001B29C4"/>
    <w:rsid w:val="001B3807"/>
    <w:rsid w:val="001C2561"/>
    <w:rsid w:val="001C5D03"/>
    <w:rsid w:val="001C699A"/>
    <w:rsid w:val="001C72C0"/>
    <w:rsid w:val="001D6821"/>
    <w:rsid w:val="001E0F75"/>
    <w:rsid w:val="001E3320"/>
    <w:rsid w:val="001E62CC"/>
    <w:rsid w:val="001E7E8E"/>
    <w:rsid w:val="001F0B7B"/>
    <w:rsid w:val="001F2366"/>
    <w:rsid w:val="001F76F0"/>
    <w:rsid w:val="00210D8C"/>
    <w:rsid w:val="00211B2A"/>
    <w:rsid w:val="00214241"/>
    <w:rsid w:val="00214B18"/>
    <w:rsid w:val="002154B3"/>
    <w:rsid w:val="00217D62"/>
    <w:rsid w:val="002217F0"/>
    <w:rsid w:val="00221A53"/>
    <w:rsid w:val="00222DDF"/>
    <w:rsid w:val="00223DF0"/>
    <w:rsid w:val="002258CD"/>
    <w:rsid w:val="002275E6"/>
    <w:rsid w:val="0023124C"/>
    <w:rsid w:val="0023633C"/>
    <w:rsid w:val="00236733"/>
    <w:rsid w:val="00237A82"/>
    <w:rsid w:val="0024328D"/>
    <w:rsid w:val="00245078"/>
    <w:rsid w:val="002465D1"/>
    <w:rsid w:val="002501CF"/>
    <w:rsid w:val="00251180"/>
    <w:rsid w:val="00256F89"/>
    <w:rsid w:val="00257F53"/>
    <w:rsid w:val="00260258"/>
    <w:rsid w:val="00270370"/>
    <w:rsid w:val="0028074E"/>
    <w:rsid w:val="00285513"/>
    <w:rsid w:val="00292DA1"/>
    <w:rsid w:val="00293E20"/>
    <w:rsid w:val="002A14D0"/>
    <w:rsid w:val="002A3D79"/>
    <w:rsid w:val="002A528F"/>
    <w:rsid w:val="002B10A4"/>
    <w:rsid w:val="002B5762"/>
    <w:rsid w:val="002C3597"/>
    <w:rsid w:val="002C3748"/>
    <w:rsid w:val="002C3821"/>
    <w:rsid w:val="002C3FED"/>
    <w:rsid w:val="002C42A6"/>
    <w:rsid w:val="002C7A2A"/>
    <w:rsid w:val="002D051B"/>
    <w:rsid w:val="002D35E8"/>
    <w:rsid w:val="002D3FCB"/>
    <w:rsid w:val="002D74E2"/>
    <w:rsid w:val="002E59F6"/>
    <w:rsid w:val="002F3F74"/>
    <w:rsid w:val="00303431"/>
    <w:rsid w:val="00305D4E"/>
    <w:rsid w:val="0030618C"/>
    <w:rsid w:val="003074EC"/>
    <w:rsid w:val="003117D2"/>
    <w:rsid w:val="00311BF9"/>
    <w:rsid w:val="0031689C"/>
    <w:rsid w:val="00321F43"/>
    <w:rsid w:val="003250B3"/>
    <w:rsid w:val="00325561"/>
    <w:rsid w:val="003257EC"/>
    <w:rsid w:val="00325EB0"/>
    <w:rsid w:val="0032617D"/>
    <w:rsid w:val="00326FBB"/>
    <w:rsid w:val="00327441"/>
    <w:rsid w:val="00333081"/>
    <w:rsid w:val="00334C25"/>
    <w:rsid w:val="00336DDA"/>
    <w:rsid w:val="003440D0"/>
    <w:rsid w:val="003452AA"/>
    <w:rsid w:val="00345FC7"/>
    <w:rsid w:val="00346C27"/>
    <w:rsid w:val="00354BF1"/>
    <w:rsid w:val="00356E33"/>
    <w:rsid w:val="00357FD9"/>
    <w:rsid w:val="00361D5F"/>
    <w:rsid w:val="003709B4"/>
    <w:rsid w:val="003743B7"/>
    <w:rsid w:val="00376DEC"/>
    <w:rsid w:val="00380B1E"/>
    <w:rsid w:val="00381D07"/>
    <w:rsid w:val="00384B7B"/>
    <w:rsid w:val="00386C5F"/>
    <w:rsid w:val="00387BB3"/>
    <w:rsid w:val="003913E3"/>
    <w:rsid w:val="0039227B"/>
    <w:rsid w:val="00392B94"/>
    <w:rsid w:val="003A759C"/>
    <w:rsid w:val="003B035A"/>
    <w:rsid w:val="003B0D6D"/>
    <w:rsid w:val="003B1430"/>
    <w:rsid w:val="003B301E"/>
    <w:rsid w:val="003B414F"/>
    <w:rsid w:val="003C393E"/>
    <w:rsid w:val="003C45AF"/>
    <w:rsid w:val="003C56FD"/>
    <w:rsid w:val="003D27A8"/>
    <w:rsid w:val="003D720E"/>
    <w:rsid w:val="003E2070"/>
    <w:rsid w:val="003E7467"/>
    <w:rsid w:val="003F125D"/>
    <w:rsid w:val="00400048"/>
    <w:rsid w:val="00404CE2"/>
    <w:rsid w:val="0041048F"/>
    <w:rsid w:val="0041186D"/>
    <w:rsid w:val="004118A9"/>
    <w:rsid w:val="00413DAF"/>
    <w:rsid w:val="004216DE"/>
    <w:rsid w:val="00421A9B"/>
    <w:rsid w:val="004225DF"/>
    <w:rsid w:val="00422ECF"/>
    <w:rsid w:val="004236EE"/>
    <w:rsid w:val="00424A45"/>
    <w:rsid w:val="0043670B"/>
    <w:rsid w:val="004442A9"/>
    <w:rsid w:val="00444EC5"/>
    <w:rsid w:val="00446838"/>
    <w:rsid w:val="00457DFA"/>
    <w:rsid w:val="00480854"/>
    <w:rsid w:val="00482B68"/>
    <w:rsid w:val="00486E2A"/>
    <w:rsid w:val="004879BF"/>
    <w:rsid w:val="00490F0A"/>
    <w:rsid w:val="00491473"/>
    <w:rsid w:val="00491B73"/>
    <w:rsid w:val="00492944"/>
    <w:rsid w:val="004938BF"/>
    <w:rsid w:val="00496BE7"/>
    <w:rsid w:val="004A4715"/>
    <w:rsid w:val="004B2212"/>
    <w:rsid w:val="004B4CF3"/>
    <w:rsid w:val="004C31DC"/>
    <w:rsid w:val="004C4AA0"/>
    <w:rsid w:val="004E10F5"/>
    <w:rsid w:val="004E2206"/>
    <w:rsid w:val="004E71E3"/>
    <w:rsid w:val="004F1923"/>
    <w:rsid w:val="004F29FC"/>
    <w:rsid w:val="004F2DBE"/>
    <w:rsid w:val="004F2EFB"/>
    <w:rsid w:val="004F32FA"/>
    <w:rsid w:val="004F340A"/>
    <w:rsid w:val="004F6031"/>
    <w:rsid w:val="004F7387"/>
    <w:rsid w:val="0050423A"/>
    <w:rsid w:val="0051232D"/>
    <w:rsid w:val="00513E49"/>
    <w:rsid w:val="00516D03"/>
    <w:rsid w:val="00520927"/>
    <w:rsid w:val="00522505"/>
    <w:rsid w:val="00524E80"/>
    <w:rsid w:val="00525150"/>
    <w:rsid w:val="00525BFF"/>
    <w:rsid w:val="00525F0B"/>
    <w:rsid w:val="00525FCA"/>
    <w:rsid w:val="00533938"/>
    <w:rsid w:val="00536338"/>
    <w:rsid w:val="0054168D"/>
    <w:rsid w:val="005425E7"/>
    <w:rsid w:val="00545DA5"/>
    <w:rsid w:val="0055233A"/>
    <w:rsid w:val="00552971"/>
    <w:rsid w:val="00560A5B"/>
    <w:rsid w:val="00562322"/>
    <w:rsid w:val="00566FE8"/>
    <w:rsid w:val="00572B65"/>
    <w:rsid w:val="00572EE4"/>
    <w:rsid w:val="0057514B"/>
    <w:rsid w:val="00587C1F"/>
    <w:rsid w:val="00591112"/>
    <w:rsid w:val="00592C7B"/>
    <w:rsid w:val="0059441A"/>
    <w:rsid w:val="00595A97"/>
    <w:rsid w:val="005A3785"/>
    <w:rsid w:val="005A7FD0"/>
    <w:rsid w:val="005B124A"/>
    <w:rsid w:val="005B38B1"/>
    <w:rsid w:val="005D349C"/>
    <w:rsid w:val="005D776D"/>
    <w:rsid w:val="005E27F7"/>
    <w:rsid w:val="005E288D"/>
    <w:rsid w:val="005E49A1"/>
    <w:rsid w:val="005F093A"/>
    <w:rsid w:val="005F2F38"/>
    <w:rsid w:val="005F3B08"/>
    <w:rsid w:val="006006DB"/>
    <w:rsid w:val="00603B5F"/>
    <w:rsid w:val="00603CAE"/>
    <w:rsid w:val="0060603B"/>
    <w:rsid w:val="00606278"/>
    <w:rsid w:val="00606E7A"/>
    <w:rsid w:val="00606F03"/>
    <w:rsid w:val="00611D1A"/>
    <w:rsid w:val="00620192"/>
    <w:rsid w:val="006209A0"/>
    <w:rsid w:val="006214F2"/>
    <w:rsid w:val="0062272E"/>
    <w:rsid w:val="00625EB9"/>
    <w:rsid w:val="006279FC"/>
    <w:rsid w:val="0063250F"/>
    <w:rsid w:val="006335B8"/>
    <w:rsid w:val="00634058"/>
    <w:rsid w:val="00642664"/>
    <w:rsid w:val="00644ABC"/>
    <w:rsid w:val="006457E6"/>
    <w:rsid w:val="00646956"/>
    <w:rsid w:val="00646C53"/>
    <w:rsid w:val="0064745F"/>
    <w:rsid w:val="00657A8D"/>
    <w:rsid w:val="006605A6"/>
    <w:rsid w:val="006638FE"/>
    <w:rsid w:val="00664772"/>
    <w:rsid w:val="0066754B"/>
    <w:rsid w:val="00670270"/>
    <w:rsid w:val="006750BB"/>
    <w:rsid w:val="00686DD7"/>
    <w:rsid w:val="00691F12"/>
    <w:rsid w:val="00692FF1"/>
    <w:rsid w:val="006953EB"/>
    <w:rsid w:val="00697FE2"/>
    <w:rsid w:val="006A1495"/>
    <w:rsid w:val="006A1946"/>
    <w:rsid w:val="006A4A88"/>
    <w:rsid w:val="006A4E3D"/>
    <w:rsid w:val="006A6C52"/>
    <w:rsid w:val="006B0BB7"/>
    <w:rsid w:val="006B0C1F"/>
    <w:rsid w:val="006B2519"/>
    <w:rsid w:val="006C0826"/>
    <w:rsid w:val="006C1E59"/>
    <w:rsid w:val="006C73FA"/>
    <w:rsid w:val="006D4741"/>
    <w:rsid w:val="006E048C"/>
    <w:rsid w:val="006E4C85"/>
    <w:rsid w:val="006E764F"/>
    <w:rsid w:val="006F5422"/>
    <w:rsid w:val="007020A7"/>
    <w:rsid w:val="00704904"/>
    <w:rsid w:val="0071168C"/>
    <w:rsid w:val="00711EE1"/>
    <w:rsid w:val="007125B1"/>
    <w:rsid w:val="00712E2E"/>
    <w:rsid w:val="007159BE"/>
    <w:rsid w:val="007246F5"/>
    <w:rsid w:val="00725A70"/>
    <w:rsid w:val="00726991"/>
    <w:rsid w:val="00736B79"/>
    <w:rsid w:val="00744406"/>
    <w:rsid w:val="00746A5B"/>
    <w:rsid w:val="00751230"/>
    <w:rsid w:val="00754336"/>
    <w:rsid w:val="0075599A"/>
    <w:rsid w:val="00756DCD"/>
    <w:rsid w:val="00765CEC"/>
    <w:rsid w:val="00767948"/>
    <w:rsid w:val="00767C9B"/>
    <w:rsid w:val="007732B9"/>
    <w:rsid w:val="007745D9"/>
    <w:rsid w:val="00777D5C"/>
    <w:rsid w:val="007801EF"/>
    <w:rsid w:val="00781915"/>
    <w:rsid w:val="00783A34"/>
    <w:rsid w:val="00785BB6"/>
    <w:rsid w:val="00786EA4"/>
    <w:rsid w:val="00792F85"/>
    <w:rsid w:val="0079348C"/>
    <w:rsid w:val="007A32A3"/>
    <w:rsid w:val="007A4E2D"/>
    <w:rsid w:val="007A6F0E"/>
    <w:rsid w:val="007B178F"/>
    <w:rsid w:val="007B2EAE"/>
    <w:rsid w:val="007B6B34"/>
    <w:rsid w:val="007C1EB0"/>
    <w:rsid w:val="007C5849"/>
    <w:rsid w:val="007D01CF"/>
    <w:rsid w:val="007D3794"/>
    <w:rsid w:val="007D49E8"/>
    <w:rsid w:val="007E2587"/>
    <w:rsid w:val="007E3AFC"/>
    <w:rsid w:val="007E587A"/>
    <w:rsid w:val="007E7B63"/>
    <w:rsid w:val="007F2FEF"/>
    <w:rsid w:val="007F3B87"/>
    <w:rsid w:val="007F52CC"/>
    <w:rsid w:val="007F553F"/>
    <w:rsid w:val="007F55CD"/>
    <w:rsid w:val="007F6A76"/>
    <w:rsid w:val="007F74E5"/>
    <w:rsid w:val="00800123"/>
    <w:rsid w:val="0080298C"/>
    <w:rsid w:val="008032AE"/>
    <w:rsid w:val="0080473A"/>
    <w:rsid w:val="00810038"/>
    <w:rsid w:val="00813BBA"/>
    <w:rsid w:val="00816F36"/>
    <w:rsid w:val="00817125"/>
    <w:rsid w:val="008238DA"/>
    <w:rsid w:val="00823F31"/>
    <w:rsid w:val="008257B0"/>
    <w:rsid w:val="00830F52"/>
    <w:rsid w:val="00832956"/>
    <w:rsid w:val="00835287"/>
    <w:rsid w:val="00842E12"/>
    <w:rsid w:val="0084327C"/>
    <w:rsid w:val="00845C80"/>
    <w:rsid w:val="00847E5E"/>
    <w:rsid w:val="00860FF8"/>
    <w:rsid w:val="00861761"/>
    <w:rsid w:val="00865D23"/>
    <w:rsid w:val="00866CE2"/>
    <w:rsid w:val="00867CD1"/>
    <w:rsid w:val="00875B09"/>
    <w:rsid w:val="008764EA"/>
    <w:rsid w:val="008843C9"/>
    <w:rsid w:val="0088582E"/>
    <w:rsid w:val="008951F9"/>
    <w:rsid w:val="008A01E4"/>
    <w:rsid w:val="008A05C3"/>
    <w:rsid w:val="008A0AD9"/>
    <w:rsid w:val="008A483A"/>
    <w:rsid w:val="008A5037"/>
    <w:rsid w:val="008A6518"/>
    <w:rsid w:val="008B534B"/>
    <w:rsid w:val="008C02FE"/>
    <w:rsid w:val="008C0586"/>
    <w:rsid w:val="008C35A0"/>
    <w:rsid w:val="008C46D6"/>
    <w:rsid w:val="008C577A"/>
    <w:rsid w:val="008D2CD2"/>
    <w:rsid w:val="008D52DD"/>
    <w:rsid w:val="008E657D"/>
    <w:rsid w:val="008E74EF"/>
    <w:rsid w:val="008F1026"/>
    <w:rsid w:val="008F2F21"/>
    <w:rsid w:val="008F5359"/>
    <w:rsid w:val="008F57D5"/>
    <w:rsid w:val="008F7649"/>
    <w:rsid w:val="0090024D"/>
    <w:rsid w:val="0090043F"/>
    <w:rsid w:val="0090076F"/>
    <w:rsid w:val="0090748B"/>
    <w:rsid w:val="00910862"/>
    <w:rsid w:val="00911F92"/>
    <w:rsid w:val="0091243B"/>
    <w:rsid w:val="00915337"/>
    <w:rsid w:val="00917450"/>
    <w:rsid w:val="00922B30"/>
    <w:rsid w:val="00923483"/>
    <w:rsid w:val="00923B93"/>
    <w:rsid w:val="009266D8"/>
    <w:rsid w:val="00931B3C"/>
    <w:rsid w:val="00934E78"/>
    <w:rsid w:val="00937474"/>
    <w:rsid w:val="0094602D"/>
    <w:rsid w:val="00953E61"/>
    <w:rsid w:val="00953E7B"/>
    <w:rsid w:val="00956919"/>
    <w:rsid w:val="009573BD"/>
    <w:rsid w:val="00965CFD"/>
    <w:rsid w:val="009715E6"/>
    <w:rsid w:val="0097212D"/>
    <w:rsid w:val="00973949"/>
    <w:rsid w:val="009766A5"/>
    <w:rsid w:val="0097784E"/>
    <w:rsid w:val="00980D8B"/>
    <w:rsid w:val="0098164C"/>
    <w:rsid w:val="00996441"/>
    <w:rsid w:val="00996A18"/>
    <w:rsid w:val="00997FE2"/>
    <w:rsid w:val="009A0444"/>
    <w:rsid w:val="009A19CA"/>
    <w:rsid w:val="009A27EB"/>
    <w:rsid w:val="009A634F"/>
    <w:rsid w:val="009A7C44"/>
    <w:rsid w:val="009B03FE"/>
    <w:rsid w:val="009B687C"/>
    <w:rsid w:val="009B7EE9"/>
    <w:rsid w:val="009C4C5F"/>
    <w:rsid w:val="009E067D"/>
    <w:rsid w:val="009E16CA"/>
    <w:rsid w:val="009E6F16"/>
    <w:rsid w:val="009E75C2"/>
    <w:rsid w:val="009F3421"/>
    <w:rsid w:val="009F3F33"/>
    <w:rsid w:val="00A059EC"/>
    <w:rsid w:val="00A07D04"/>
    <w:rsid w:val="00A162B2"/>
    <w:rsid w:val="00A16D39"/>
    <w:rsid w:val="00A22B1B"/>
    <w:rsid w:val="00A24F08"/>
    <w:rsid w:val="00A26527"/>
    <w:rsid w:val="00A316FB"/>
    <w:rsid w:val="00A32FA7"/>
    <w:rsid w:val="00A351A5"/>
    <w:rsid w:val="00A372BD"/>
    <w:rsid w:val="00A44709"/>
    <w:rsid w:val="00A45C99"/>
    <w:rsid w:val="00A46968"/>
    <w:rsid w:val="00A46E34"/>
    <w:rsid w:val="00A533F1"/>
    <w:rsid w:val="00A61863"/>
    <w:rsid w:val="00A66564"/>
    <w:rsid w:val="00A73243"/>
    <w:rsid w:val="00A73967"/>
    <w:rsid w:val="00A758C6"/>
    <w:rsid w:val="00A77695"/>
    <w:rsid w:val="00A776CE"/>
    <w:rsid w:val="00A82B6C"/>
    <w:rsid w:val="00A8374E"/>
    <w:rsid w:val="00A863BE"/>
    <w:rsid w:val="00A876F3"/>
    <w:rsid w:val="00A87C7E"/>
    <w:rsid w:val="00A90525"/>
    <w:rsid w:val="00A94312"/>
    <w:rsid w:val="00A96ABB"/>
    <w:rsid w:val="00AA1FF6"/>
    <w:rsid w:val="00AA4DD5"/>
    <w:rsid w:val="00AB0F73"/>
    <w:rsid w:val="00AB2B5A"/>
    <w:rsid w:val="00AB6BB1"/>
    <w:rsid w:val="00AC499A"/>
    <w:rsid w:val="00AC4DC4"/>
    <w:rsid w:val="00AC5BAA"/>
    <w:rsid w:val="00AD2FA0"/>
    <w:rsid w:val="00AD4BB8"/>
    <w:rsid w:val="00AD64D0"/>
    <w:rsid w:val="00AD6B08"/>
    <w:rsid w:val="00AD7CD2"/>
    <w:rsid w:val="00AD7D16"/>
    <w:rsid w:val="00AE38A9"/>
    <w:rsid w:val="00AF2F9B"/>
    <w:rsid w:val="00B00191"/>
    <w:rsid w:val="00B03C92"/>
    <w:rsid w:val="00B046ED"/>
    <w:rsid w:val="00B04AD0"/>
    <w:rsid w:val="00B13FF2"/>
    <w:rsid w:val="00B2295C"/>
    <w:rsid w:val="00B24C39"/>
    <w:rsid w:val="00B2548E"/>
    <w:rsid w:val="00B303C6"/>
    <w:rsid w:val="00B316D2"/>
    <w:rsid w:val="00B35049"/>
    <w:rsid w:val="00B362C8"/>
    <w:rsid w:val="00B37605"/>
    <w:rsid w:val="00B41A16"/>
    <w:rsid w:val="00B4344C"/>
    <w:rsid w:val="00B44381"/>
    <w:rsid w:val="00B44C95"/>
    <w:rsid w:val="00B461E2"/>
    <w:rsid w:val="00B50785"/>
    <w:rsid w:val="00B50B4A"/>
    <w:rsid w:val="00B52AE3"/>
    <w:rsid w:val="00B64268"/>
    <w:rsid w:val="00B65103"/>
    <w:rsid w:val="00B65806"/>
    <w:rsid w:val="00B67BC8"/>
    <w:rsid w:val="00B7186E"/>
    <w:rsid w:val="00B8316D"/>
    <w:rsid w:val="00B841A0"/>
    <w:rsid w:val="00B86BE2"/>
    <w:rsid w:val="00B90658"/>
    <w:rsid w:val="00B9101B"/>
    <w:rsid w:val="00B9128C"/>
    <w:rsid w:val="00B91D2B"/>
    <w:rsid w:val="00B9344B"/>
    <w:rsid w:val="00B96B55"/>
    <w:rsid w:val="00BA151A"/>
    <w:rsid w:val="00BA2742"/>
    <w:rsid w:val="00BA64D9"/>
    <w:rsid w:val="00BB2F62"/>
    <w:rsid w:val="00BB3DF1"/>
    <w:rsid w:val="00BB67A7"/>
    <w:rsid w:val="00BB6AB7"/>
    <w:rsid w:val="00BC15DE"/>
    <w:rsid w:val="00BD0496"/>
    <w:rsid w:val="00BD214E"/>
    <w:rsid w:val="00BE1DFE"/>
    <w:rsid w:val="00BE5FE0"/>
    <w:rsid w:val="00BF5875"/>
    <w:rsid w:val="00BF73B4"/>
    <w:rsid w:val="00C0342F"/>
    <w:rsid w:val="00C071CB"/>
    <w:rsid w:val="00C109FD"/>
    <w:rsid w:val="00C135FF"/>
    <w:rsid w:val="00C247B2"/>
    <w:rsid w:val="00C26352"/>
    <w:rsid w:val="00C308EF"/>
    <w:rsid w:val="00C36E59"/>
    <w:rsid w:val="00C6067B"/>
    <w:rsid w:val="00C62CEC"/>
    <w:rsid w:val="00C667C3"/>
    <w:rsid w:val="00C72502"/>
    <w:rsid w:val="00C742A7"/>
    <w:rsid w:val="00C8211E"/>
    <w:rsid w:val="00C834FC"/>
    <w:rsid w:val="00C86DA4"/>
    <w:rsid w:val="00C8757F"/>
    <w:rsid w:val="00C87FBC"/>
    <w:rsid w:val="00C91258"/>
    <w:rsid w:val="00C9532C"/>
    <w:rsid w:val="00C9534D"/>
    <w:rsid w:val="00C957F4"/>
    <w:rsid w:val="00CA3D8C"/>
    <w:rsid w:val="00CB28D7"/>
    <w:rsid w:val="00CB2D7F"/>
    <w:rsid w:val="00CB2DB4"/>
    <w:rsid w:val="00CB3E77"/>
    <w:rsid w:val="00CB40EB"/>
    <w:rsid w:val="00CC1FAC"/>
    <w:rsid w:val="00CC3332"/>
    <w:rsid w:val="00CC5F59"/>
    <w:rsid w:val="00CC65F0"/>
    <w:rsid w:val="00CD41A4"/>
    <w:rsid w:val="00CD62D6"/>
    <w:rsid w:val="00CD7E71"/>
    <w:rsid w:val="00CE3291"/>
    <w:rsid w:val="00CE7E7C"/>
    <w:rsid w:val="00D02802"/>
    <w:rsid w:val="00D168DB"/>
    <w:rsid w:val="00D16E40"/>
    <w:rsid w:val="00D209B2"/>
    <w:rsid w:val="00D21242"/>
    <w:rsid w:val="00D24A0F"/>
    <w:rsid w:val="00D27525"/>
    <w:rsid w:val="00D327BD"/>
    <w:rsid w:val="00D32AC8"/>
    <w:rsid w:val="00D35E23"/>
    <w:rsid w:val="00D36D2D"/>
    <w:rsid w:val="00D41CAF"/>
    <w:rsid w:val="00D50AE9"/>
    <w:rsid w:val="00D51190"/>
    <w:rsid w:val="00D60A6D"/>
    <w:rsid w:val="00D63218"/>
    <w:rsid w:val="00D650A6"/>
    <w:rsid w:val="00D7433E"/>
    <w:rsid w:val="00D75B13"/>
    <w:rsid w:val="00D80218"/>
    <w:rsid w:val="00D80D44"/>
    <w:rsid w:val="00D83F4D"/>
    <w:rsid w:val="00D875CE"/>
    <w:rsid w:val="00D9354D"/>
    <w:rsid w:val="00D965ED"/>
    <w:rsid w:val="00DA3954"/>
    <w:rsid w:val="00DA6B9E"/>
    <w:rsid w:val="00DB12D1"/>
    <w:rsid w:val="00DB2EDD"/>
    <w:rsid w:val="00DC50F5"/>
    <w:rsid w:val="00DD10D0"/>
    <w:rsid w:val="00DD1441"/>
    <w:rsid w:val="00DD1819"/>
    <w:rsid w:val="00DD1A1E"/>
    <w:rsid w:val="00DD2ED7"/>
    <w:rsid w:val="00DD3E97"/>
    <w:rsid w:val="00DD471B"/>
    <w:rsid w:val="00DD538E"/>
    <w:rsid w:val="00DE0CB1"/>
    <w:rsid w:val="00DE26DE"/>
    <w:rsid w:val="00DE337F"/>
    <w:rsid w:val="00DE47EF"/>
    <w:rsid w:val="00DE7C9F"/>
    <w:rsid w:val="00DF02D7"/>
    <w:rsid w:val="00DF1C4D"/>
    <w:rsid w:val="00DF3BBD"/>
    <w:rsid w:val="00E02527"/>
    <w:rsid w:val="00E15C97"/>
    <w:rsid w:val="00E16EFC"/>
    <w:rsid w:val="00E27186"/>
    <w:rsid w:val="00E27356"/>
    <w:rsid w:val="00E3179F"/>
    <w:rsid w:val="00E335D2"/>
    <w:rsid w:val="00E35A97"/>
    <w:rsid w:val="00E371AF"/>
    <w:rsid w:val="00E4007A"/>
    <w:rsid w:val="00E43565"/>
    <w:rsid w:val="00E533F7"/>
    <w:rsid w:val="00E5587B"/>
    <w:rsid w:val="00E570F5"/>
    <w:rsid w:val="00E63A92"/>
    <w:rsid w:val="00E67326"/>
    <w:rsid w:val="00E74374"/>
    <w:rsid w:val="00E775AD"/>
    <w:rsid w:val="00E8497F"/>
    <w:rsid w:val="00EA11D8"/>
    <w:rsid w:val="00EA65BD"/>
    <w:rsid w:val="00EA7CF4"/>
    <w:rsid w:val="00EC1DFD"/>
    <w:rsid w:val="00EC4135"/>
    <w:rsid w:val="00EC48C9"/>
    <w:rsid w:val="00ED05F5"/>
    <w:rsid w:val="00ED41C9"/>
    <w:rsid w:val="00ED5953"/>
    <w:rsid w:val="00ED60A3"/>
    <w:rsid w:val="00EE0D9E"/>
    <w:rsid w:val="00EE1128"/>
    <w:rsid w:val="00EE5873"/>
    <w:rsid w:val="00EE6F5F"/>
    <w:rsid w:val="00EF1221"/>
    <w:rsid w:val="00EF1335"/>
    <w:rsid w:val="00EF2C51"/>
    <w:rsid w:val="00EF4DB1"/>
    <w:rsid w:val="00F005B6"/>
    <w:rsid w:val="00F0479C"/>
    <w:rsid w:val="00F075F6"/>
    <w:rsid w:val="00F11961"/>
    <w:rsid w:val="00F1396A"/>
    <w:rsid w:val="00F1711A"/>
    <w:rsid w:val="00F26964"/>
    <w:rsid w:val="00F33AAF"/>
    <w:rsid w:val="00F35C42"/>
    <w:rsid w:val="00F42309"/>
    <w:rsid w:val="00F42943"/>
    <w:rsid w:val="00F43494"/>
    <w:rsid w:val="00F445F9"/>
    <w:rsid w:val="00F467CD"/>
    <w:rsid w:val="00F51E42"/>
    <w:rsid w:val="00F548BA"/>
    <w:rsid w:val="00F67954"/>
    <w:rsid w:val="00F713FD"/>
    <w:rsid w:val="00F7146F"/>
    <w:rsid w:val="00F80135"/>
    <w:rsid w:val="00F87BC3"/>
    <w:rsid w:val="00F91B0D"/>
    <w:rsid w:val="00F93A60"/>
    <w:rsid w:val="00F9529D"/>
    <w:rsid w:val="00FA005A"/>
    <w:rsid w:val="00FA0154"/>
    <w:rsid w:val="00FA0BF6"/>
    <w:rsid w:val="00FA1ED0"/>
    <w:rsid w:val="00FB04EA"/>
    <w:rsid w:val="00FB33AA"/>
    <w:rsid w:val="00FB3969"/>
    <w:rsid w:val="00FB4401"/>
    <w:rsid w:val="00FB574E"/>
    <w:rsid w:val="00FC1012"/>
    <w:rsid w:val="00FC3B9A"/>
    <w:rsid w:val="00FE4CCF"/>
    <w:rsid w:val="00FE67FA"/>
    <w:rsid w:val="00FF2BC1"/>
    <w:rsid w:val="00FF3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718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">
    <w:name w:val="стиль2"/>
    <w:basedOn w:val="a"/>
    <w:rsid w:val="00E27186"/>
    <w:pPr>
      <w:suppressAutoHyphens/>
      <w:spacing w:before="280" w:after="280"/>
    </w:pPr>
    <w:rPr>
      <w:rFonts w:ascii="Tahoma" w:hAnsi="Tahoma" w:cs="Tahoma"/>
      <w:sz w:val="20"/>
      <w:szCs w:val="20"/>
      <w:lang w:eastAsia="ar-SA"/>
    </w:rPr>
  </w:style>
  <w:style w:type="paragraph" w:styleId="a3">
    <w:name w:val="Balloon Text"/>
    <w:basedOn w:val="a"/>
    <w:link w:val="a4"/>
    <w:uiPriority w:val="99"/>
    <w:semiHidden/>
    <w:unhideWhenUsed/>
    <w:rsid w:val="00E2718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27186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Body Text Indent"/>
    <w:basedOn w:val="a"/>
    <w:link w:val="a6"/>
    <w:unhideWhenUsed/>
    <w:rsid w:val="00E27186"/>
    <w:pPr>
      <w:ind w:left="7106"/>
    </w:pPr>
  </w:style>
  <w:style w:type="character" w:customStyle="1" w:styleId="a6">
    <w:name w:val="Основной текст с отступом Знак"/>
    <w:basedOn w:val="a0"/>
    <w:link w:val="a5"/>
    <w:rsid w:val="00E27186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Emphasis"/>
    <w:basedOn w:val="a0"/>
    <w:qFormat/>
    <w:rsid w:val="00E27186"/>
    <w:rPr>
      <w:i/>
      <w:iCs/>
    </w:rPr>
  </w:style>
  <w:style w:type="paragraph" w:styleId="a8">
    <w:name w:val="List Paragraph"/>
    <w:basedOn w:val="a"/>
    <w:uiPriority w:val="34"/>
    <w:qFormat/>
    <w:rsid w:val="00E2718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9">
    <w:name w:val="footnote text"/>
    <w:basedOn w:val="a"/>
    <w:link w:val="aa"/>
    <w:rsid w:val="00E27186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E2718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footnote reference"/>
    <w:basedOn w:val="a0"/>
    <w:rsid w:val="00E27186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756</Words>
  <Characters>10010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PC</cp:lastModifiedBy>
  <cp:revision>1</cp:revision>
  <cp:lastPrinted>2021-09-12T09:15:00Z</cp:lastPrinted>
  <dcterms:created xsi:type="dcterms:W3CDTF">2022-02-08T12:52:00Z</dcterms:created>
  <dcterms:modified xsi:type="dcterms:W3CDTF">2022-02-08T13:01:00Z</dcterms:modified>
</cp:coreProperties>
</file>